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0170" w:rsidRDefault="00F54F5D" w:rsidP="00C10170"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5391785</wp:posOffset>
                </wp:positionH>
                <wp:positionV relativeFrom="paragraph">
                  <wp:posOffset>-55245</wp:posOffset>
                </wp:positionV>
                <wp:extent cx="4809490" cy="2775585"/>
                <wp:effectExtent l="0" t="0" r="10160" b="24765"/>
                <wp:wrapNone/>
                <wp:docPr id="7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9490" cy="2775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F70E83" w:rsidRDefault="005C12B1" w:rsidP="00C10170">
                            <w:pPr>
                              <w:pStyle w:val="Puesto"/>
                              <w:rPr>
                                <w:rFonts w:ascii="Monotype Corsiva" w:hAnsi="Monotype Corsiva"/>
                                <w:b/>
                                <w:i w:val="0"/>
                                <w:iCs/>
                                <w:color w:val="00008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 </w:t>
                            </w:r>
                            <w:r w:rsidR="00DE5EAA"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 </w:t>
                            </w:r>
                            <w:r w:rsidR="00C10170" w:rsidRPr="005B12EB"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UNIVERSIDAD NACIONAL </w:t>
                            </w:r>
                            <w:r w:rsidR="00C10170" w:rsidRPr="00F70E83">
                              <w:rPr>
                                <w:rFonts w:ascii="Monotype Corsiva" w:hAnsi="Monotype Corsiva"/>
                                <w:b/>
                                <w:i w:val="0"/>
                                <w:iCs/>
                                <w:color w:val="000080"/>
                                <w:sz w:val="28"/>
                                <w:szCs w:val="28"/>
                              </w:rPr>
                              <w:t>“José Faustino Sánchez Carrión”</w:t>
                            </w:r>
                          </w:p>
                          <w:p w:rsidR="00C10170" w:rsidRPr="001809C0" w:rsidRDefault="00C10170" w:rsidP="00C10170">
                            <w:pPr>
                              <w:jc w:val="center"/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</w:pP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FACULTAD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DE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INGENIERÍA QUÍMICA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y 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METAL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Ú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RGI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C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  <w:p w:rsidR="00C10170" w:rsidRPr="003D3253" w:rsidRDefault="00C10170" w:rsidP="00C10170">
                            <w:pPr>
                              <w:pStyle w:val="Ttulo6"/>
                              <w:spacing w:after="120"/>
                              <w:rPr>
                                <w:rFonts w:ascii="Arial Narrow" w:hAnsi="Arial Narrow"/>
                                <w:b w:val="0"/>
                                <w:bCs/>
                                <w:i w:val="0"/>
                                <w:iCs/>
                                <w:sz w:val="21"/>
                                <w:szCs w:val="21"/>
                              </w:rPr>
                            </w:pPr>
                            <w:r w:rsidRPr="003D3253">
                              <w:rPr>
                                <w:rFonts w:ascii="Arial Narrow" w:hAnsi="Arial Narrow"/>
                                <w:bCs/>
                                <w:iCs/>
                                <w:sz w:val="21"/>
                                <w:szCs w:val="21"/>
                              </w:rPr>
                              <w:t xml:space="preserve">Departamento Académico de </w:t>
                            </w:r>
                            <w:r w:rsidR="00415B6A">
                              <w:rPr>
                                <w:rFonts w:ascii="Arial Narrow" w:hAnsi="Arial Narrow"/>
                                <w:bCs/>
                                <w:iCs/>
                                <w:sz w:val="21"/>
                                <w:szCs w:val="21"/>
                              </w:rPr>
                              <w:t>Tecnología y Procesos</w:t>
                            </w:r>
                          </w:p>
                          <w:p w:rsidR="00C10170" w:rsidRPr="00956F7B" w:rsidRDefault="00C10170" w:rsidP="00C10170">
                            <w:pPr>
                              <w:spacing w:after="40"/>
                              <w:jc w:val="center"/>
                              <w:rPr>
                                <w:rFonts w:ascii="Swis721 BlkCn BT" w:hAnsi="Swis721 BlkCn BT" w:cs="Arial"/>
                                <w:color w:val="480000"/>
                              </w:rPr>
                            </w:pPr>
                            <w:r w:rsidRPr="00BE1CA8">
                              <w:rPr>
                                <w:rFonts w:ascii="Swis721 BlkCn BT" w:hAnsi="Swis721 BlkCn BT" w:cs="Arial"/>
                                <w:color w:val="480000"/>
                              </w:rPr>
                              <w:t>Sílabo</w:t>
                            </w:r>
                            <w:r w:rsidRPr="00956F7B">
                              <w:rPr>
                                <w:rFonts w:ascii="Swis721 BlkCn BT" w:hAnsi="Swis721 BlkCn BT" w:cs="Arial"/>
                                <w:color w:val="480000"/>
                              </w:rPr>
                              <w:t xml:space="preserve"> de la asignatura</w:t>
                            </w:r>
                          </w:p>
                          <w:p w:rsidR="00FC1AD5" w:rsidRPr="00FC1AD5" w:rsidRDefault="00FC1AD5" w:rsidP="00FC1AD5">
                            <w:pPr>
                              <w:pStyle w:val="Prrafodelista"/>
                              <w:ind w:left="1080" w:right="-686"/>
                              <w:rPr>
                                <w:b/>
                                <w:sz w:val="18"/>
                              </w:rPr>
                            </w:pPr>
                            <w:r w:rsidRPr="00FC1AD5">
                              <w:rPr>
                                <w:b/>
                                <w:sz w:val="18"/>
                              </w:rPr>
                              <w:t xml:space="preserve">TERMODINÁMICA PARA INGENIEROS QUÍMICOS I </w:t>
                            </w:r>
                            <w:r w:rsidRPr="00FC1AD5">
                              <w:rPr>
                                <w:b/>
                                <w:sz w:val="18"/>
                                <w:lang w:val="es-ES_tradnl"/>
                              </w:rPr>
                              <w:t>(35355)</w:t>
                            </w:r>
                          </w:p>
                          <w:p w:rsidR="00C10170" w:rsidRPr="006A4CE9" w:rsidRDefault="00C10170" w:rsidP="00C10170">
                            <w:pPr>
                              <w:numPr>
                                <w:ilvl w:val="0"/>
                                <w:numId w:val="9"/>
                              </w:numPr>
                              <w:tabs>
                                <w:tab w:val="clear" w:pos="1080"/>
                                <w:tab w:val="num" w:pos="0"/>
                              </w:tabs>
                              <w:spacing w:after="40"/>
                              <w:ind w:left="284" w:hanging="284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A4CE9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NFORMACIÓN GENERAL:</w:t>
                            </w:r>
                          </w:p>
                          <w:p w:rsidR="00C10170" w:rsidRPr="00926633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scuela Académico Profesional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CA452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ngeniería Química</w:t>
                            </w:r>
                          </w:p>
                          <w:p w:rsidR="00C10170" w:rsidRPr="00926633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Nivel Académico</w:t>
                            </w: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CA452F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Ciclo</w:t>
                            </w:r>
                            <w:r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FC1AD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VI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- Obligatorio</w:t>
                            </w:r>
                          </w:p>
                          <w:p w:rsidR="00C10170" w:rsidRPr="00690117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Créditos Académicos</w:t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4.0  (Cuatro)</w:t>
                            </w:r>
                          </w:p>
                          <w:p w:rsidR="00FC1AD5" w:rsidRPr="00690117" w:rsidRDefault="00C10170" w:rsidP="00FC1AD5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Pre-requisito</w:t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 xml:space="preserve">:  </w:t>
                            </w:r>
                            <w:r w:rsidR="00FC1AD5">
                              <w:rPr>
                                <w:color w:val="000000"/>
                                <w:sz w:val="20"/>
                                <w:szCs w:val="20"/>
                              </w:rPr>
                              <w:t>físico química II (35304</w:t>
                            </w:r>
                            <w:r w:rsidR="00FC1AD5" w:rsidRPr="009D436E">
                              <w:rPr>
                                <w:color w:val="00000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C10170" w:rsidRPr="00FC1AD5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Duración y Distribución Horaria</w:t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ab/>
                              <w:t xml:space="preserve">:  </w:t>
                            </w:r>
                            <w:r w:rsidRPr="00FC1AD5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17 Semanas (</w:t>
                            </w:r>
                            <w:r w:rsidR="00071A1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Semestre académico 2018</w:t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-</w:t>
                            </w:r>
                            <w:r w:rsidR="00300C14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I</w:t>
                            </w:r>
                            <w:bookmarkStart w:id="0" w:name="_GoBack"/>
                            <w:bookmarkEnd w:id="0"/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I</w:t>
                            </w:r>
                            <w:r w:rsidRPr="00FC1AD5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)</w:t>
                            </w:r>
                          </w:p>
                          <w:p w:rsidR="00C10170" w:rsidRPr="00690117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1"/>
                              </w:numPr>
                              <w:tabs>
                                <w:tab w:val="clear" w:pos="1571"/>
                              </w:tabs>
                              <w:ind w:left="1134" w:hanging="414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Teoría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 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03 Horas / semana</w:t>
                            </w:r>
                          </w:p>
                          <w:p w:rsidR="00C10170" w:rsidRPr="00690117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1"/>
                              </w:numPr>
                              <w:tabs>
                                <w:tab w:val="clear" w:pos="1571"/>
                                <w:tab w:val="num" w:pos="-993"/>
                                <w:tab w:val="num" w:pos="-851"/>
                              </w:tabs>
                              <w:ind w:left="1134" w:hanging="414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Práctica (seminario taller)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 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02 Horas / semana </w:t>
                            </w:r>
                          </w:p>
                          <w:p w:rsidR="00C10170" w:rsidRPr="00CD41CF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</w:pPr>
                            <w:r w:rsidRPr="00CD41C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Profesor responsable:</w:t>
                            </w:r>
                          </w:p>
                          <w:p w:rsidR="00C10170" w:rsidRPr="00956F7B" w:rsidRDefault="008E2FC0" w:rsidP="00C10170">
                            <w:pPr>
                              <w:ind w:left="709"/>
                              <w:jc w:val="center"/>
                              <w:rPr>
                                <w:rFonts w:ascii="Swis721 BlkCn BT" w:hAnsi="Swis721 BlkCn BT"/>
                                <w:b/>
                                <w:color w:val="000000"/>
                                <w:sz w:val="18"/>
                                <w:szCs w:val="18"/>
                                <w:lang w:val="pt-BR"/>
                              </w:rPr>
                            </w:pPr>
                            <w:r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  <w:lang w:val="pt-BR"/>
                              </w:rPr>
                              <w:t>Ing. LUIS MANUEL PERALTA AGUILAR (DNQ186</w:t>
                            </w:r>
                            <w:r w:rsidR="00C10170" w:rsidRPr="008E2FC0"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  <w:lang w:val="pt-BR"/>
                              </w:rPr>
                              <w:t>)</w:t>
                            </w:r>
                          </w:p>
                          <w:p w:rsidR="00C10170" w:rsidRPr="00CD41CF" w:rsidRDefault="00C10170" w:rsidP="00C10170">
                            <w:pPr>
                              <w:ind w:left="748" w:right="6"/>
                              <w:jc w:val="center"/>
                              <w:rPr>
                                <w:rFonts w:ascii="Arial Narrow" w:hAnsi="Arial Narrow"/>
                                <w:b/>
                                <w:sz w:val="18"/>
                                <w:szCs w:val="18"/>
                              </w:rPr>
                            </w:pPr>
                            <w:r w:rsidRPr="00CD41CF">
                              <w:rPr>
                                <w:rFonts w:ascii="Arial Narrow" w:hAnsi="Arial Narrow"/>
                                <w:bCs/>
                                <w:sz w:val="18"/>
                                <w:szCs w:val="18"/>
                              </w:rPr>
                              <w:t>Ingenie</w:t>
                            </w:r>
                            <w:r w:rsidR="008E2FC0">
                              <w:rPr>
                                <w:rFonts w:ascii="Arial Narrow" w:hAnsi="Arial Narrow"/>
                                <w:bCs/>
                                <w:sz w:val="18"/>
                                <w:szCs w:val="18"/>
                              </w:rPr>
                              <w:t>ro Químico Registro CIP Nº 23050</w:t>
                            </w:r>
                            <w:r w:rsidRPr="00CD41CF">
                              <w:rPr>
                                <w:rFonts w:ascii="Arial Narrow" w:hAnsi="Arial Narrow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8E2FC0">
                              <w:rPr>
                                <w:rFonts w:ascii="Arial Narrow" w:hAnsi="Arial Narrow"/>
                                <w:bCs/>
                                <w:sz w:val="18"/>
                                <w:szCs w:val="18"/>
                              </w:rPr>
                              <w:t>–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8E2FC0">
                              <w:rPr>
                                <w:rFonts w:ascii="Arial Narrow" w:hAnsi="Arial Narrow"/>
                                <w:bCs/>
                                <w:sz w:val="18"/>
                                <w:szCs w:val="18"/>
                              </w:rPr>
                              <w:t>peralta_alm</w:t>
                            </w:r>
                            <w:r w:rsidRPr="00CD41CF">
                              <w:rPr>
                                <w:rFonts w:ascii="Arial Narrow" w:hAnsi="Arial Narrow"/>
                                <w:b/>
                                <w:sz w:val="18"/>
                                <w:szCs w:val="18"/>
                              </w:rPr>
                              <w:t>@Outlook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424.55pt;margin-top:-4.35pt;width:378.7pt;height:218.5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" strokeweight="1pt">
                <v:textbox>
                  <w:txbxContent>
                    <w:p w:rsidR="00C10170" w:rsidRPr="00F70E83" w:rsidRDefault="005C12B1" w:rsidP="00C10170">
                      <w:pPr>
                        <w:pStyle w:val="Puesto"/>
                        <w:rPr>
                          <w:rFonts w:ascii="Monotype Corsiva" w:hAnsi="Monotype Corsiva"/>
                          <w:b/>
                          <w:i w:val="0"/>
                          <w:iCs/>
                          <w:color w:val="000080"/>
                          <w:sz w:val="28"/>
                          <w:szCs w:val="28"/>
                        </w:rPr>
                      </w:pPr>
                      <w:r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 </w:t>
                      </w:r>
                      <w:r w:rsidR="00DE5EAA"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 </w:t>
                      </w:r>
                      <w:r w:rsidR="00C10170" w:rsidRPr="005B12EB"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UNIVERSIDAD NACIONAL </w:t>
                      </w:r>
                      <w:r w:rsidR="00C10170" w:rsidRPr="00F70E83">
                        <w:rPr>
                          <w:rFonts w:ascii="Monotype Corsiva" w:hAnsi="Monotype Corsiva"/>
                          <w:b/>
                          <w:i w:val="0"/>
                          <w:iCs/>
                          <w:color w:val="000080"/>
                          <w:sz w:val="28"/>
                          <w:szCs w:val="28"/>
                        </w:rPr>
                        <w:t>“José Faustino Sánchez Carrión”</w:t>
                      </w:r>
                    </w:p>
                    <w:p w:rsidR="00C10170" w:rsidRPr="001809C0" w:rsidRDefault="00C10170" w:rsidP="00C10170">
                      <w:pPr>
                        <w:jc w:val="center"/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</w:pP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FACULTAD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DE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INGENIERÍA QUÍMICA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y 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METAL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Ú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RGI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C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A</w:t>
                      </w:r>
                    </w:p>
                    <w:p w:rsidR="00C10170" w:rsidRPr="003D3253" w:rsidRDefault="00C10170" w:rsidP="00C10170">
                      <w:pPr>
                        <w:pStyle w:val="Ttulo6"/>
                        <w:spacing w:after="120"/>
                        <w:rPr>
                          <w:rFonts w:ascii="Arial Narrow" w:hAnsi="Arial Narrow"/>
                          <w:b w:val="0"/>
                          <w:bCs/>
                          <w:i w:val="0"/>
                          <w:iCs/>
                          <w:sz w:val="21"/>
                          <w:szCs w:val="21"/>
                        </w:rPr>
                      </w:pPr>
                      <w:r w:rsidRPr="003D3253">
                        <w:rPr>
                          <w:rFonts w:ascii="Arial Narrow" w:hAnsi="Arial Narrow"/>
                          <w:bCs/>
                          <w:iCs/>
                          <w:sz w:val="21"/>
                          <w:szCs w:val="21"/>
                        </w:rPr>
                        <w:t xml:space="preserve">Departamento Académico de </w:t>
                      </w:r>
                      <w:r w:rsidR="00415B6A">
                        <w:rPr>
                          <w:rFonts w:ascii="Arial Narrow" w:hAnsi="Arial Narrow"/>
                          <w:bCs/>
                          <w:iCs/>
                          <w:sz w:val="21"/>
                          <w:szCs w:val="21"/>
                        </w:rPr>
                        <w:t>Tecnología y Procesos</w:t>
                      </w:r>
                    </w:p>
                    <w:p w:rsidR="00C10170" w:rsidRPr="00956F7B" w:rsidRDefault="00C10170" w:rsidP="00C10170">
                      <w:pPr>
                        <w:spacing w:after="40"/>
                        <w:jc w:val="center"/>
                        <w:rPr>
                          <w:rFonts w:ascii="Swis721 BlkCn BT" w:hAnsi="Swis721 BlkCn BT" w:cs="Arial"/>
                          <w:color w:val="480000"/>
                        </w:rPr>
                      </w:pPr>
                      <w:r w:rsidRPr="00BE1CA8">
                        <w:rPr>
                          <w:rFonts w:ascii="Swis721 BlkCn BT" w:hAnsi="Swis721 BlkCn BT" w:cs="Arial"/>
                          <w:color w:val="480000"/>
                        </w:rPr>
                        <w:t>Sílabo</w:t>
                      </w:r>
                      <w:r w:rsidRPr="00956F7B">
                        <w:rPr>
                          <w:rFonts w:ascii="Swis721 BlkCn BT" w:hAnsi="Swis721 BlkCn BT" w:cs="Arial"/>
                          <w:color w:val="480000"/>
                        </w:rPr>
                        <w:t xml:space="preserve"> de la asignatura</w:t>
                      </w:r>
                    </w:p>
                    <w:p w:rsidR="00FC1AD5" w:rsidRPr="00FC1AD5" w:rsidRDefault="00FC1AD5" w:rsidP="00FC1AD5">
                      <w:pPr>
                        <w:pStyle w:val="Prrafodelista"/>
                        <w:ind w:left="1080" w:right="-686"/>
                        <w:rPr>
                          <w:b/>
                          <w:sz w:val="18"/>
                        </w:rPr>
                      </w:pPr>
                      <w:r w:rsidRPr="00FC1AD5">
                        <w:rPr>
                          <w:b/>
                          <w:sz w:val="18"/>
                        </w:rPr>
                        <w:t xml:space="preserve">TERMODINÁMICA PARA INGENIEROS QUÍMICOS I </w:t>
                      </w:r>
                      <w:r w:rsidRPr="00FC1AD5">
                        <w:rPr>
                          <w:b/>
                          <w:sz w:val="18"/>
                          <w:lang w:val="es-ES_tradnl"/>
                        </w:rPr>
                        <w:t>(35355)</w:t>
                      </w:r>
                    </w:p>
                    <w:p w:rsidR="00C10170" w:rsidRPr="006A4CE9" w:rsidRDefault="00C10170" w:rsidP="00C10170">
                      <w:pPr>
                        <w:numPr>
                          <w:ilvl w:val="0"/>
                          <w:numId w:val="9"/>
                        </w:numPr>
                        <w:tabs>
                          <w:tab w:val="clear" w:pos="1080"/>
                          <w:tab w:val="num" w:pos="0"/>
                        </w:tabs>
                        <w:spacing w:after="40"/>
                        <w:ind w:left="284" w:hanging="284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6A4CE9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NFORMACIÓN GENERAL:</w:t>
                      </w:r>
                    </w:p>
                    <w:p w:rsidR="00C10170" w:rsidRPr="00926633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</w:tabs>
                        <w:ind w:left="709" w:hanging="425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Escuela Académico Profesional</w:t>
                      </w:r>
                      <w:r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CA452F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ngeniería Química</w:t>
                      </w:r>
                    </w:p>
                    <w:p w:rsidR="00C10170" w:rsidRPr="00926633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Nivel Académico</w:t>
                      </w: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CA452F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Ciclo</w:t>
                      </w:r>
                      <w:r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="00FC1AD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VI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- Obligatorio</w:t>
                      </w:r>
                    </w:p>
                    <w:p w:rsidR="00C10170" w:rsidRPr="00690117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Créditos Académicos</w:t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4.0  (Cuatro)</w:t>
                      </w:r>
                    </w:p>
                    <w:p w:rsidR="00FC1AD5" w:rsidRPr="00690117" w:rsidRDefault="00C10170" w:rsidP="00FC1AD5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Pre-requisito</w:t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  <w:t xml:space="preserve">:  </w:t>
                      </w:r>
                      <w:r w:rsidR="00FC1AD5">
                        <w:rPr>
                          <w:color w:val="000000"/>
                          <w:sz w:val="20"/>
                          <w:szCs w:val="20"/>
                        </w:rPr>
                        <w:t>físico química II (35304</w:t>
                      </w:r>
                      <w:r w:rsidR="00FC1AD5" w:rsidRPr="009D436E">
                        <w:rPr>
                          <w:color w:val="000000"/>
                          <w:sz w:val="20"/>
                          <w:szCs w:val="20"/>
                        </w:rPr>
                        <w:t>)</w:t>
                      </w:r>
                    </w:p>
                    <w:p w:rsidR="00C10170" w:rsidRPr="00FC1AD5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Duración y Distribución Horaria</w:t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ab/>
                        <w:t xml:space="preserve">:  </w:t>
                      </w:r>
                      <w:r w:rsidRPr="00FC1AD5">
                        <w:rPr>
                          <w:rFonts w:ascii="Arial Narrow" w:hAnsi="Arial Narrow"/>
                          <w:color w:val="000000"/>
                          <w:sz w:val="20"/>
                        </w:rPr>
                        <w:t>17 Semanas (</w:t>
                      </w:r>
                      <w:r w:rsidR="00071A1F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Semestre académico 2018</w:t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-</w:t>
                      </w:r>
                      <w:r w:rsidR="00300C14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I</w:t>
                      </w:r>
                      <w:bookmarkStart w:id="1" w:name="_GoBack"/>
                      <w:bookmarkEnd w:id="1"/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I</w:t>
                      </w:r>
                      <w:r w:rsidRPr="00FC1AD5">
                        <w:rPr>
                          <w:rFonts w:ascii="Arial Narrow" w:hAnsi="Arial Narrow"/>
                          <w:color w:val="000000"/>
                          <w:sz w:val="20"/>
                        </w:rPr>
                        <w:t>)</w:t>
                      </w:r>
                    </w:p>
                    <w:p w:rsidR="00C10170" w:rsidRPr="00690117" w:rsidRDefault="00C10170" w:rsidP="00C10170">
                      <w:pPr>
                        <w:pStyle w:val="Prrafodelista"/>
                        <w:numPr>
                          <w:ilvl w:val="2"/>
                          <w:numId w:val="1"/>
                        </w:numPr>
                        <w:tabs>
                          <w:tab w:val="clear" w:pos="1571"/>
                        </w:tabs>
                        <w:ind w:left="1134" w:hanging="414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>Teoría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 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>03 Horas / semana</w:t>
                      </w:r>
                    </w:p>
                    <w:p w:rsidR="00C10170" w:rsidRPr="00690117" w:rsidRDefault="00C10170" w:rsidP="00C10170">
                      <w:pPr>
                        <w:pStyle w:val="Prrafodelista"/>
                        <w:numPr>
                          <w:ilvl w:val="2"/>
                          <w:numId w:val="1"/>
                        </w:numPr>
                        <w:tabs>
                          <w:tab w:val="clear" w:pos="1571"/>
                          <w:tab w:val="num" w:pos="-993"/>
                          <w:tab w:val="num" w:pos="-851"/>
                        </w:tabs>
                        <w:ind w:left="1134" w:hanging="414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>Práctica (seminario taller)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 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02 Horas / semana </w:t>
                      </w:r>
                    </w:p>
                    <w:p w:rsidR="00C10170" w:rsidRPr="00CD41CF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</w:pPr>
                      <w:r w:rsidRPr="00CD41CF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Profesor responsable:</w:t>
                      </w:r>
                    </w:p>
                    <w:p w:rsidR="00C10170" w:rsidRPr="00956F7B" w:rsidRDefault="008E2FC0" w:rsidP="00C10170">
                      <w:pPr>
                        <w:ind w:left="709"/>
                        <w:jc w:val="center"/>
                        <w:rPr>
                          <w:rFonts w:ascii="Swis721 BlkCn BT" w:hAnsi="Swis721 BlkCn BT"/>
                          <w:b/>
                          <w:color w:val="000000"/>
                          <w:sz w:val="18"/>
                          <w:szCs w:val="18"/>
                          <w:lang w:val="pt-BR"/>
                        </w:rPr>
                      </w:pPr>
                      <w:r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  <w:lang w:val="pt-BR"/>
                        </w:rPr>
                        <w:t>Ing. LUIS MANUEL PERALTA AGUILAR (DNQ186</w:t>
                      </w:r>
                      <w:r w:rsidR="00C10170" w:rsidRPr="008E2FC0"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  <w:lang w:val="pt-BR"/>
                        </w:rPr>
                        <w:t>)</w:t>
                      </w:r>
                    </w:p>
                    <w:p w:rsidR="00C10170" w:rsidRPr="00CD41CF" w:rsidRDefault="00C10170" w:rsidP="00C10170">
                      <w:pPr>
                        <w:ind w:left="748" w:right="6"/>
                        <w:jc w:val="center"/>
                        <w:rPr>
                          <w:rFonts w:ascii="Arial Narrow" w:hAnsi="Arial Narrow"/>
                          <w:b/>
                          <w:sz w:val="18"/>
                          <w:szCs w:val="18"/>
                        </w:rPr>
                      </w:pPr>
                      <w:r w:rsidRPr="00CD41CF">
                        <w:rPr>
                          <w:rFonts w:ascii="Arial Narrow" w:hAnsi="Arial Narrow"/>
                          <w:bCs/>
                          <w:sz w:val="18"/>
                          <w:szCs w:val="18"/>
                        </w:rPr>
                        <w:t>Ingenie</w:t>
                      </w:r>
                      <w:r w:rsidR="008E2FC0">
                        <w:rPr>
                          <w:rFonts w:ascii="Arial Narrow" w:hAnsi="Arial Narrow"/>
                          <w:bCs/>
                          <w:sz w:val="18"/>
                          <w:szCs w:val="18"/>
                        </w:rPr>
                        <w:t>ro Químico Registro CIP Nº 23050</w:t>
                      </w:r>
                      <w:r w:rsidRPr="00CD41CF">
                        <w:rPr>
                          <w:rFonts w:ascii="Arial Narrow" w:hAnsi="Arial Narrow"/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="008E2FC0">
                        <w:rPr>
                          <w:rFonts w:ascii="Arial Narrow" w:hAnsi="Arial Narrow"/>
                          <w:bCs/>
                          <w:sz w:val="18"/>
                          <w:szCs w:val="18"/>
                        </w:rPr>
                        <w:t>–</w:t>
                      </w:r>
                      <w:r>
                        <w:rPr>
                          <w:rFonts w:ascii="Arial Narrow" w:hAnsi="Arial Narrow"/>
                          <w:bCs/>
                          <w:sz w:val="18"/>
                          <w:szCs w:val="18"/>
                        </w:rPr>
                        <w:t xml:space="preserve"> </w:t>
                      </w:r>
                      <w:r w:rsidR="008E2FC0">
                        <w:rPr>
                          <w:rFonts w:ascii="Arial Narrow" w:hAnsi="Arial Narrow"/>
                          <w:bCs/>
                          <w:sz w:val="18"/>
                          <w:szCs w:val="18"/>
                        </w:rPr>
                        <w:t>peralta_alm</w:t>
                      </w:r>
                      <w:r w:rsidRPr="00CD41CF">
                        <w:rPr>
                          <w:rFonts w:ascii="Arial Narrow" w:hAnsi="Arial Narrow"/>
                          <w:b/>
                          <w:sz w:val="18"/>
                          <w:szCs w:val="18"/>
                        </w:rPr>
                        <w:t>@Outlook.co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25725</wp:posOffset>
                </wp:positionH>
                <wp:positionV relativeFrom="paragraph">
                  <wp:posOffset>1905</wp:posOffset>
                </wp:positionV>
                <wp:extent cx="2298700" cy="6819900"/>
                <wp:effectExtent l="0" t="0" r="25400" b="19050"/>
                <wp:wrapNone/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0" cy="6819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053" w:rsidRPr="001A1053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120"/>
                              <w:ind w:left="284" w:hanging="284"/>
                              <w:contextualSpacing w:val="0"/>
                              <w:jc w:val="both"/>
                              <w:rPr>
                                <w:i/>
                                <w:color w:val="000000"/>
                                <w:sz w:val="20"/>
                              </w:rPr>
                            </w:pPr>
                            <w:r w:rsidRPr="001A1053">
                              <w:rPr>
                                <w:rFonts w:ascii="Arial" w:hAnsi="Arial" w:cs="Arial"/>
                                <w:sz w:val="18"/>
                                <w:lang w:val="es-ES_tradnl"/>
                              </w:rPr>
                              <w:t>Baltzhiser</w:t>
                            </w:r>
                            <w:r w:rsidRPr="001A1053">
                              <w:rPr>
                                <w:rFonts w:ascii="Arial" w:hAnsi="Arial" w:cs="Arial"/>
                                <w:sz w:val="18"/>
                                <w:lang w:val="es-ES_tradnl"/>
                              </w:rPr>
                              <w:tab/>
                              <w:t>Richard. Termodinámica química para ingenieros. Prentice hall Internacional. 7º  Ed. E.U. 2000.</w:t>
                            </w:r>
                          </w:p>
                          <w:p w:rsidR="00C10170" w:rsidRPr="00A027A8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A027A8">
                              <w:rPr>
                                <w:rFonts w:ascii="Swis721 BlkCn BT" w:hAnsi="Swis721 BlkCn BT"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Textos complementarios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bookmarkStart w:id="2" w:name="TCMills"/>
                            <w:bookmarkEnd w:id="2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Yunus Cengel, Boles Michael. Termodinámica. </w:t>
                            </w:r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Editorial Mc Graw Hill. 4ta. </w:t>
                            </w: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dición, </w:t>
                            </w:r>
                            <w:proofErr w:type="spellStart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mexico</w:t>
                            </w:r>
                            <w:proofErr w:type="spellEnd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2002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LEVENSPIEL O. </w:t>
                            </w:r>
                            <w:proofErr w:type="spellStart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Fundamen</w:t>
                            </w:r>
                            <w:proofErr w:type="spellEnd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tos de termodinámica. 4ta. Ed. Editorial Pearson. México 2001.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VAN WYLEN. fundamentos de </w:t>
                            </w:r>
                            <w:proofErr w:type="spellStart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Thermodinámica</w:t>
                            </w:r>
                            <w:proofErr w:type="spellEnd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 Editorial Limusa. 3° Edición. México 2001.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WARK KENNETH. </w:t>
                            </w:r>
                            <w:proofErr w:type="gramStart"/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>Termodinámica  Mac</w:t>
                            </w:r>
                            <w:proofErr w:type="gramEnd"/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  Graw  Hill .6º Ed. </w:t>
                            </w:r>
                            <w:proofErr w:type="spellStart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Mexico</w:t>
                            </w:r>
                            <w:proofErr w:type="spellEnd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2001.</w:t>
                            </w:r>
                          </w:p>
                          <w:p w:rsidR="00B379EE" w:rsidRPr="00B379EE" w:rsidRDefault="00B379EE" w:rsidP="00B379EE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Burghard David. Ingeniería Termodinámica, 3ra Ed. Editorial Harta México 1998.</w:t>
                            </w:r>
                          </w:p>
                          <w:p w:rsidR="00C10170" w:rsidRPr="00B379EE" w:rsidRDefault="00B379EE" w:rsidP="00B379EE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bCs/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Cs/>
                                <w:i/>
                                <w:color w:val="000000"/>
                                <w:sz w:val="18"/>
                                <w:szCs w:val="18"/>
                              </w:rPr>
                              <w:t>Tablas de vapor saturado, de parámetros, de calor de formación, de refrigerantes</w:t>
                            </w:r>
                            <w:bookmarkStart w:id="3" w:name="FFIC"/>
                            <w:bookmarkEnd w:id="3"/>
                          </w:p>
                          <w:p w:rsidR="00C10170" w:rsidRPr="00333A4C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120"/>
                              <w:ind w:left="284" w:hanging="284"/>
                              <w:contextualSpacing w:val="0"/>
                              <w:jc w:val="both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333A4C"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Separatas y c</w:t>
                            </w:r>
                            <w:r w:rsidRPr="00333A4C">
                              <w:rPr>
                                <w:i/>
                                <w:sz w:val="18"/>
                                <w:szCs w:val="18"/>
                              </w:rPr>
                              <w:t>atálogos técnicos varios</w:t>
                            </w:r>
                          </w:p>
                          <w:p w:rsidR="00C10170" w:rsidRPr="00710FA8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710FA8">
                              <w:rPr>
                                <w:rFonts w:ascii="Swis721 BlkCn BT" w:hAnsi="Swis721 BlkCn BT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Fuentes electrónicas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Aiche.org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Chemindustry.com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Chemresource.com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ChemWeb.com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Elsiever.com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ingenieriaquimica.net</w:t>
                            </w:r>
                          </w:p>
                          <w:p w:rsidR="00C10170" w:rsidRPr="00C6488A" w:rsidRDefault="00C10170" w:rsidP="00B379EE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portaldeingenieria.com</w:t>
                            </w:r>
                          </w:p>
                          <w:p w:rsidR="00C10170" w:rsidRPr="00223BB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b/>
                                <w:sz w:val="20"/>
                                <w:szCs w:val="20"/>
                              </w:rPr>
                            </w:pPr>
                            <w:r w:rsidRPr="00223BBA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Medios y materiales de enseñanza</w:t>
                            </w:r>
                          </w:p>
                          <w:p w:rsidR="00C10170" w:rsidRPr="00E71EE1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5"/>
                              </w:numPr>
                              <w:spacing w:after="20"/>
                              <w:ind w:left="284" w:hanging="142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E71EE1"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color w:val="000000"/>
                                <w:sz w:val="20"/>
                                <w:szCs w:val="20"/>
                              </w:rPr>
                              <w:t>Medios:</w:t>
                            </w:r>
                            <w:r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E71EE1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Audiovisuales, instrumentos y equipos de Laboratorio, accesorios, etc.</w:t>
                            </w:r>
                          </w:p>
                          <w:p w:rsidR="00C10170" w:rsidRPr="00E71EE1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5"/>
                              </w:numPr>
                              <w:spacing w:after="120"/>
                              <w:ind w:left="284" w:hanging="142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71EE1"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>Materiales:</w:t>
                            </w:r>
                            <w:r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E71EE1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Textos básicos y de especialidad, revistas, separatas, material PAD</w:t>
                            </w:r>
                            <w:r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,</w:t>
                            </w:r>
                            <w:r w:rsidRPr="00E71EE1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pizarra, mota, plumones, lapiceros y otros.</w:t>
                            </w:r>
                          </w:p>
                          <w:p w:rsidR="00C10170" w:rsidRPr="008E020F" w:rsidRDefault="00C10170" w:rsidP="00C10170">
                            <w:pPr>
                              <w:spacing w:after="20"/>
                              <w:ind w:right="57"/>
                              <w:jc w:val="right"/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E020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Huacho, </w:t>
                            </w:r>
                            <w:r w:rsidR="00300C14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Setiembre</w:t>
                            </w:r>
                            <w:r w:rsidR="00071A1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E020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del 201</w:t>
                            </w:r>
                            <w:r w:rsidR="00071A1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8</w:t>
                            </w:r>
                          </w:p>
                          <w:p w:rsidR="00C10170" w:rsidRDefault="00C10170" w:rsidP="00C10170">
                            <w:pPr>
                              <w:ind w:right="57"/>
                              <w:jc w:val="center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C10170" w:rsidRDefault="00C10170" w:rsidP="00B379EE">
                            <w:pPr>
                              <w:ind w:right="57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C10170" w:rsidRPr="00EA7F32" w:rsidRDefault="00C10170" w:rsidP="00C10170">
                            <w:pPr>
                              <w:ind w:right="57"/>
                              <w:jc w:val="center"/>
                              <w:rPr>
                                <w:rFonts w:ascii="Swis721 BlkCn BT" w:hAnsi="Swis721 BlkCn BT"/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A7F32"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</w:rPr>
                              <w:t xml:space="preserve">Ing. </w:t>
                            </w:r>
                            <w:r w:rsidR="00C5629C"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</w:rPr>
                              <w:t>Luis Peralta Aguilar</w:t>
                            </w:r>
                          </w:p>
                          <w:p w:rsidR="00C10170" w:rsidRPr="000A42FD" w:rsidRDefault="00C5629C" w:rsidP="00C10170">
                            <w:pPr>
                              <w:ind w:right="6"/>
                              <w:jc w:val="center"/>
                              <w:rPr>
                                <w:rFonts w:ascii="Swis721 BdRnd BT" w:hAnsi="Swis721 BdRnd BT"/>
                                <w:color w:val="600000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18"/>
                                <w:szCs w:val="18"/>
                              </w:rPr>
                              <w:t>Peralta_alm</w:t>
                            </w:r>
                            <w:r w:rsidR="00C10170" w:rsidRPr="00EA7F32">
                              <w:rPr>
                                <w:rFonts w:ascii="Arial Narrow" w:hAnsi="Arial Narrow"/>
                                <w:b/>
                                <w:sz w:val="18"/>
                                <w:szCs w:val="18"/>
                              </w:rPr>
                              <w:t>@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18"/>
                                <w:szCs w:val="18"/>
                              </w:rPr>
                              <w:t>hotmail.com</w:t>
                            </w:r>
                          </w:p>
                          <w:p w:rsidR="00C10170" w:rsidRPr="000A42FD" w:rsidRDefault="00C10170" w:rsidP="00C10170">
                            <w:pPr>
                              <w:ind w:right="6"/>
                              <w:jc w:val="center"/>
                              <w:rPr>
                                <w:rFonts w:ascii="Swis721 BdRnd BT" w:hAnsi="Swis721 BdRnd BT"/>
                                <w:color w:val="60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206.75pt;margin-top:.15pt;width:181pt;height:53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" strokeweight="1pt">
                <v:textbox>
                  <w:txbxContent>
                    <w:p w:rsidR="001A1053" w:rsidRPr="001A1053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120"/>
                        <w:ind w:left="284" w:hanging="284"/>
                        <w:contextualSpacing w:val="0"/>
                        <w:jc w:val="both"/>
                        <w:rPr>
                          <w:i/>
                          <w:color w:val="000000"/>
                          <w:sz w:val="20"/>
                        </w:rPr>
                      </w:pPr>
                      <w:r w:rsidRPr="001A1053">
                        <w:rPr>
                          <w:rFonts w:ascii="Arial" w:hAnsi="Arial" w:cs="Arial"/>
                          <w:sz w:val="18"/>
                          <w:lang w:val="es-ES_tradnl"/>
                        </w:rPr>
                        <w:t>Baltzhiser</w:t>
                      </w:r>
                      <w:r w:rsidRPr="001A1053">
                        <w:rPr>
                          <w:rFonts w:ascii="Arial" w:hAnsi="Arial" w:cs="Arial"/>
                          <w:sz w:val="18"/>
                          <w:lang w:val="es-ES_tradnl"/>
                        </w:rPr>
                        <w:tab/>
                        <w:t>Richard. Termodinámica química para ingenieros. Prentice hall Internacional. 7º  Ed. E.U. 2000.</w:t>
                      </w:r>
                    </w:p>
                    <w:p w:rsidR="00C10170" w:rsidRPr="00A027A8" w:rsidRDefault="00C10170" w:rsidP="00C1017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A027A8">
                        <w:rPr>
                          <w:rFonts w:ascii="Swis721 BlkCn BT" w:hAnsi="Swis721 BlkCn BT"/>
                          <w:iCs/>
                          <w:color w:val="000000"/>
                          <w:sz w:val="20"/>
                          <w:szCs w:val="20"/>
                        </w:rPr>
                        <w:t>Textos complementarios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bookmarkStart w:id="4" w:name="TCMills"/>
                      <w:bookmarkEnd w:id="4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Yunus Cengel, Boles Michael. Termodinámica. </w:t>
                      </w:r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Editorial Mc Graw Hill. 4ta. </w:t>
                      </w: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dición, </w:t>
                      </w:r>
                      <w:proofErr w:type="spellStart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mexico</w:t>
                      </w:r>
                      <w:proofErr w:type="spellEnd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2002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LEVENSPIEL O. </w:t>
                      </w:r>
                      <w:proofErr w:type="spellStart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Fundamen</w:t>
                      </w:r>
                      <w:proofErr w:type="spellEnd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tos de termodinámica. 4ta. Ed. Editorial Pearson. México 2001.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VAN WYLEN. fundamentos de </w:t>
                      </w:r>
                      <w:proofErr w:type="spellStart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Thermodinámica</w:t>
                      </w:r>
                      <w:proofErr w:type="spellEnd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. Editorial Limusa. 3° Edición. México 2001.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WARK KENNETH. </w:t>
                      </w:r>
                      <w:proofErr w:type="gramStart"/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>Termodinámica  Mac</w:t>
                      </w:r>
                      <w:proofErr w:type="gramEnd"/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  Graw  Hill .6º Ed. </w:t>
                      </w:r>
                      <w:proofErr w:type="spellStart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Mexico</w:t>
                      </w:r>
                      <w:proofErr w:type="spellEnd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2001.</w:t>
                      </w:r>
                    </w:p>
                    <w:p w:rsidR="00B379EE" w:rsidRPr="00B379EE" w:rsidRDefault="00B379EE" w:rsidP="00B379EE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Burghard David. Ingeniería Termodinámica, 3ra Ed. Editorial Harta México 1998.</w:t>
                      </w:r>
                    </w:p>
                    <w:p w:rsidR="00C10170" w:rsidRPr="00B379EE" w:rsidRDefault="00B379EE" w:rsidP="00B379EE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bCs/>
                          <w:i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bCs/>
                          <w:i/>
                          <w:color w:val="000000"/>
                          <w:sz w:val="18"/>
                          <w:szCs w:val="18"/>
                        </w:rPr>
                        <w:t>Tablas de vapor saturado, de parámetros, de calor de formación, de refrigerantes</w:t>
                      </w:r>
                      <w:bookmarkStart w:id="5" w:name="FFIC"/>
                      <w:bookmarkEnd w:id="5"/>
                    </w:p>
                    <w:p w:rsidR="00C10170" w:rsidRPr="00333A4C" w:rsidRDefault="00C10170" w:rsidP="00C10170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120"/>
                        <w:ind w:left="284" w:hanging="284"/>
                        <w:contextualSpacing w:val="0"/>
                        <w:jc w:val="both"/>
                        <w:rPr>
                          <w:i/>
                          <w:sz w:val="18"/>
                          <w:szCs w:val="18"/>
                        </w:rPr>
                      </w:pPr>
                      <w:r w:rsidRPr="00333A4C">
                        <w:rPr>
                          <w:i/>
                          <w:color w:val="000000"/>
                          <w:sz w:val="18"/>
                          <w:szCs w:val="18"/>
                        </w:rPr>
                        <w:t>Separatas y c</w:t>
                      </w:r>
                      <w:r w:rsidRPr="00333A4C">
                        <w:rPr>
                          <w:i/>
                          <w:sz w:val="18"/>
                          <w:szCs w:val="18"/>
                        </w:rPr>
                        <w:t>atálogos técnicos varios</w:t>
                      </w:r>
                    </w:p>
                    <w:p w:rsidR="00C10170" w:rsidRPr="00710FA8" w:rsidRDefault="00C10170" w:rsidP="00C1017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710FA8">
                        <w:rPr>
                          <w:rFonts w:ascii="Swis721 BlkCn BT" w:hAnsi="Swis721 BlkCn BT"/>
                          <w:bCs/>
                          <w:color w:val="000000"/>
                          <w:sz w:val="20"/>
                          <w:szCs w:val="20"/>
                        </w:rPr>
                        <w:t>Fuentes electrónicas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Aiche.org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Chemindustry.com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Chemresource.com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/>
                        <w:rPr>
                          <w:i/>
                          <w:color w:val="000000" w:themeColor="text1"/>
                          <w:sz w:val="18"/>
                          <w:szCs w:val="18"/>
                          <w:u w:val="single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ChemWeb.com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Elsiever.com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ingenieriaquimica.net</w:t>
                      </w:r>
                    </w:p>
                    <w:p w:rsidR="00C10170" w:rsidRPr="00C6488A" w:rsidRDefault="00C10170" w:rsidP="00B379EE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portaldeingenieria.com</w:t>
                      </w:r>
                    </w:p>
                    <w:p w:rsidR="00C10170" w:rsidRPr="00223BBA" w:rsidRDefault="00C10170" w:rsidP="00C1017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b/>
                          <w:sz w:val="20"/>
                          <w:szCs w:val="20"/>
                        </w:rPr>
                      </w:pPr>
                      <w:r w:rsidRPr="00223BBA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Medios y materiales de enseñanza</w:t>
                      </w:r>
                    </w:p>
                    <w:p w:rsidR="00C10170" w:rsidRPr="00E71EE1" w:rsidRDefault="00C10170" w:rsidP="00C10170">
                      <w:pPr>
                        <w:pStyle w:val="Prrafodelista"/>
                        <w:numPr>
                          <w:ilvl w:val="2"/>
                          <w:numId w:val="5"/>
                        </w:numPr>
                        <w:spacing w:after="20"/>
                        <w:ind w:left="284" w:hanging="142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E71EE1">
                        <w:rPr>
                          <w:rFonts w:ascii="Arial Narrow" w:hAnsi="Arial Narrow"/>
                          <w:b/>
                          <w:bCs/>
                          <w:i/>
                          <w:color w:val="000000"/>
                          <w:sz w:val="20"/>
                          <w:szCs w:val="20"/>
                        </w:rPr>
                        <w:t>Medios:</w:t>
                      </w:r>
                      <w:r>
                        <w:rPr>
                          <w:rFonts w:ascii="Arial Narrow" w:hAnsi="Arial Narrow"/>
                          <w:b/>
                          <w:bCs/>
                          <w:i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E71EE1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Audiovisuales, instrumentos y equipos de Laboratorio, accesorios, etc.</w:t>
                      </w:r>
                    </w:p>
                    <w:p w:rsidR="00C10170" w:rsidRPr="00E71EE1" w:rsidRDefault="00C10170" w:rsidP="00C10170">
                      <w:pPr>
                        <w:pStyle w:val="Prrafodelista"/>
                        <w:numPr>
                          <w:ilvl w:val="2"/>
                          <w:numId w:val="5"/>
                        </w:numPr>
                        <w:spacing w:after="120"/>
                        <w:ind w:left="284" w:hanging="142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71EE1">
                        <w:rPr>
                          <w:rFonts w:ascii="Arial Narrow" w:hAnsi="Arial Narrow"/>
                          <w:b/>
                          <w:bCs/>
                          <w:i/>
                          <w:sz w:val="20"/>
                          <w:szCs w:val="20"/>
                        </w:rPr>
                        <w:t>Materiales:</w:t>
                      </w:r>
                      <w:r>
                        <w:rPr>
                          <w:rFonts w:ascii="Arial Narrow" w:hAnsi="Arial Narrow"/>
                          <w:b/>
                          <w:bCs/>
                          <w:i/>
                          <w:sz w:val="20"/>
                          <w:szCs w:val="20"/>
                        </w:rPr>
                        <w:t xml:space="preserve"> </w:t>
                      </w:r>
                      <w:r w:rsidRPr="00E71EE1">
                        <w:rPr>
                          <w:rFonts w:ascii="Arial Narrow" w:hAnsi="Arial Narrow"/>
                          <w:sz w:val="20"/>
                          <w:szCs w:val="20"/>
                        </w:rPr>
                        <w:t>Textos básicos y de especialidad, revistas, separatas, material PAD</w:t>
                      </w:r>
                      <w:r>
                        <w:rPr>
                          <w:rFonts w:ascii="Arial Narrow" w:hAnsi="Arial Narrow"/>
                          <w:sz w:val="20"/>
                          <w:szCs w:val="20"/>
                        </w:rPr>
                        <w:t>,</w:t>
                      </w:r>
                      <w:r w:rsidRPr="00E71EE1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pizarra, mota, plumones, lapiceros y otros.</w:t>
                      </w:r>
                    </w:p>
                    <w:p w:rsidR="00C10170" w:rsidRPr="008E020F" w:rsidRDefault="00C10170" w:rsidP="00C10170">
                      <w:pPr>
                        <w:spacing w:after="20"/>
                        <w:ind w:right="57"/>
                        <w:jc w:val="right"/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8E020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Huacho, </w:t>
                      </w:r>
                      <w:r w:rsidR="00300C14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Setiembre</w:t>
                      </w:r>
                      <w:r w:rsidR="00071A1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E020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 del 201</w:t>
                      </w:r>
                      <w:r w:rsidR="00071A1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8</w:t>
                      </w:r>
                    </w:p>
                    <w:p w:rsidR="00C10170" w:rsidRDefault="00C10170" w:rsidP="00C10170">
                      <w:pPr>
                        <w:ind w:right="57"/>
                        <w:jc w:val="center"/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</w:pPr>
                    </w:p>
                    <w:p w:rsidR="00C10170" w:rsidRDefault="00C10170" w:rsidP="00B379EE">
                      <w:pPr>
                        <w:ind w:right="57"/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</w:pPr>
                    </w:p>
                    <w:p w:rsidR="00C10170" w:rsidRPr="00EA7F32" w:rsidRDefault="00C10170" w:rsidP="00C10170">
                      <w:pPr>
                        <w:ind w:right="57"/>
                        <w:jc w:val="center"/>
                        <w:rPr>
                          <w:rFonts w:ascii="Swis721 BlkCn BT" w:hAnsi="Swis721 BlkCn BT"/>
                          <w:i/>
                          <w:color w:val="000000"/>
                          <w:sz w:val="18"/>
                          <w:szCs w:val="18"/>
                        </w:rPr>
                      </w:pPr>
                      <w:r w:rsidRPr="00EA7F32"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</w:rPr>
                        <w:t xml:space="preserve">Ing. </w:t>
                      </w:r>
                      <w:r w:rsidR="00C5629C"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</w:rPr>
                        <w:t>Luis Peralta Aguilar</w:t>
                      </w:r>
                    </w:p>
                    <w:p w:rsidR="00C10170" w:rsidRPr="000A42FD" w:rsidRDefault="00C5629C" w:rsidP="00C10170">
                      <w:pPr>
                        <w:ind w:right="6"/>
                        <w:jc w:val="center"/>
                        <w:rPr>
                          <w:rFonts w:ascii="Swis721 BdRnd BT" w:hAnsi="Swis721 BdRnd BT"/>
                          <w:color w:val="600000"/>
                          <w:sz w:val="16"/>
                          <w:szCs w:val="16"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18"/>
                          <w:szCs w:val="18"/>
                        </w:rPr>
                        <w:t>Peralta_alm</w:t>
                      </w:r>
                      <w:r w:rsidR="00C10170" w:rsidRPr="00EA7F32">
                        <w:rPr>
                          <w:rFonts w:ascii="Arial Narrow" w:hAnsi="Arial Narrow"/>
                          <w:b/>
                          <w:sz w:val="18"/>
                          <w:szCs w:val="18"/>
                        </w:rPr>
                        <w:t>@</w:t>
                      </w:r>
                      <w:r>
                        <w:rPr>
                          <w:rFonts w:ascii="Arial Narrow" w:hAnsi="Arial Narrow"/>
                          <w:b/>
                          <w:sz w:val="18"/>
                          <w:szCs w:val="18"/>
                        </w:rPr>
                        <w:t>hotmail.com</w:t>
                      </w:r>
                    </w:p>
                    <w:p w:rsidR="00C10170" w:rsidRPr="000A42FD" w:rsidRDefault="00C10170" w:rsidP="00C10170">
                      <w:pPr>
                        <w:ind w:right="6"/>
                        <w:jc w:val="center"/>
                        <w:rPr>
                          <w:rFonts w:ascii="Swis721 BdRnd BT" w:hAnsi="Swis721 BdRnd BT"/>
                          <w:color w:val="600000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1905</wp:posOffset>
                </wp:positionV>
                <wp:extent cx="2425065" cy="6819900"/>
                <wp:effectExtent l="0" t="0" r="13335" b="1905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065" cy="6819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385B48" w:rsidRDefault="00C10170" w:rsidP="00C10170">
                            <w:pPr>
                              <w:numPr>
                                <w:ilvl w:val="0"/>
                                <w:numId w:val="2"/>
                              </w:numPr>
                              <w:tabs>
                                <w:tab w:val="clear" w:pos="3555"/>
                                <w:tab w:val="left" w:pos="-567"/>
                              </w:tabs>
                              <w:ind w:left="426" w:hanging="426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85B48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METODOLOGÍA</w:t>
                            </w:r>
                            <w:r w:rsidRPr="00385B48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DE EVALUACIÓN </w:t>
                            </w:r>
                          </w:p>
                          <w:p w:rsidR="00C10170" w:rsidRPr="00DE6B25" w:rsidRDefault="00C10170" w:rsidP="00C10170">
                            <w:pPr>
                              <w:tabs>
                                <w:tab w:val="left" w:pos="0"/>
                              </w:tabs>
                              <w:spacing w:after="20"/>
                              <w:ind w:right="-108" w:firstLine="142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Acción consustancial del proceso educativo, para valorar y medir los logros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  <w:t>que garantizan el aprendizaje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 El sistema de evaluación del estudiante es integral, dinámico y permanente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Criterios.-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Evalua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ción de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capacidades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,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habilidades y actitudes adquiridas durante el desarrollo del trabajo educativo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Swis721 BlkCn BT" w:hAnsi="Swis721 BlkCn BT"/>
                                <w:b/>
                                <w:color w:val="000000"/>
                                <w:sz w:val="20"/>
                                <w:szCs w:val="20"/>
                              </w:rPr>
                              <w:t>Pr</w:t>
                            </w:r>
                            <w:r w:rsidRPr="00DE6B2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ocedimientos.- 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Evaluaciones escritas, expositivas y/o demostrativas; individuales y/o grupales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Instrumentos.-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Pruebas de ensayo y/o estructuradas,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trabajos de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investigación y/o de ejecución, individuales y/o grupales.</w:t>
                            </w:r>
                          </w:p>
                          <w:p w:rsidR="00C10170" w:rsidRPr="002C75A0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2C75A0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 xml:space="preserve">Requisito de aprobación.- </w:t>
                            </w:r>
                            <w:r w:rsidRPr="002C75A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Se regirá por las normas establecidas en el Reglamento Académico UNJFSC.</w:t>
                            </w:r>
                            <w:r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El</w:t>
                            </w:r>
                            <w:r w:rsidRPr="002C75A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Promedio Final PF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del curso, según </w:t>
                            </w:r>
                            <w:r w:rsidRPr="002C75A0">
                              <w:rPr>
                                <w:rFonts w:ascii="Arial Narrow" w:hAnsi="Arial Narrow"/>
                                <w:b/>
                                <w:i/>
                                <w:sz w:val="20"/>
                                <w:szCs w:val="20"/>
                              </w:rPr>
                              <w:t>Artículo Nº 115</w:t>
                            </w:r>
                            <w:r w:rsidRPr="002C75A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, se obtiene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C10170" w:rsidRPr="00DE6B25" w:rsidRDefault="00C10170" w:rsidP="00C10170">
                            <w:pPr>
                              <w:spacing w:after="20"/>
                              <w:ind w:right="57" w:firstLine="142"/>
                              <w:jc w:val="center"/>
                              <w:rPr>
                                <w:rFonts w:ascii="Arial Narrow" w:hAnsi="Arial Narrow"/>
                                <w:color w:val="000000"/>
                                <w:position w:val="-6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color w:val="000000"/>
                                <w:position w:val="-4"/>
                                <w:sz w:val="20"/>
                                <w:szCs w:val="20"/>
                              </w:rPr>
                              <w:object w:dxaOrig="2625" w:dyaOrig="21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31.65pt;height:10.2pt" o:ole="">
                                  <v:imagedata r:id="rId5" o:title=""/>
                                </v:shape>
                                <o:OLEObject Type="Embed" ProgID="Equation.DSMT4" ShapeID="_x0000_i1025" DrawAspect="Content" ObjectID="_1597428530" r:id="rId6"/>
                              </w:object>
                            </w:r>
                          </w:p>
                          <w:p w:rsidR="00C10170" w:rsidRPr="002C75A0" w:rsidRDefault="00C10170" w:rsidP="00C10170">
                            <w:pPr>
                              <w:spacing w:after="20"/>
                              <w:ind w:left="142" w:right="57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C75A0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EP1, EP2: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  <w:t xml:space="preserve"> Evaluaciones Parciales, teórico-práctico, según cronograma.</w:t>
                            </w:r>
                          </w:p>
                          <w:p w:rsidR="00C10170" w:rsidRPr="002C75A0" w:rsidRDefault="00C10170" w:rsidP="00C10170">
                            <w:pPr>
                              <w:spacing w:after="20"/>
                              <w:ind w:left="142" w:right="57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C75A0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TA: 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  <w:t>Promedio del trabajo académico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spacing w:after="20"/>
                              <w:ind w:left="0" w:right="57" w:firstLine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l criterio del medio punto o fracción superior a favor del estudiante, sólo será tomado en cuenta para obtener la Nota Final, considerado aprobatoria si es mayor o igual a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ONCE (11)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10170" w:rsidRPr="00DE6B25" w:rsidRDefault="00C10170" w:rsidP="00C10170">
                            <w:pPr>
                              <w:autoSpaceDE w:val="0"/>
                              <w:autoSpaceDN w:val="0"/>
                              <w:adjustRightInd w:val="0"/>
                              <w:spacing w:after="20"/>
                              <w:ind w:firstLine="284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  <w:lang w:eastAsia="es-PE"/>
                              </w:rPr>
                              <w:t xml:space="preserve">Acumular más del 30% en inasistencias a clases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  <w:lang w:eastAsia="es-PE"/>
                              </w:rPr>
                              <w:t xml:space="preserve">INHABILITA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  <w:lang w:eastAsia="es-PE"/>
                              </w:rPr>
                              <w:t xml:space="preserve">al estudiante, quien pierde sus derechos para rendir las evaluaciones y trabajos programados, y es considerado como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Desaprobado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con Nota Final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 CERO (00)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10170" w:rsidRPr="00DE6B25" w:rsidRDefault="00C10170" w:rsidP="00C10170">
                            <w:pPr>
                              <w:spacing w:after="120"/>
                              <w:ind w:firstLine="142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l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Examen Sustitutorio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  <w:t xml:space="preserve">comprende todo el contenido del curso, es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para los alumnos desaprobados y habilitados con un Promedio Final no menor de siete (07),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  <w:t>reemplaza a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EP1 ó EP2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. 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i/>
                                <w:sz w:val="20"/>
                                <w:szCs w:val="20"/>
                              </w:rPr>
                              <w:t>El Promedio Final del curso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para dichos alumnos no excederá la Nota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Doce (12)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10170" w:rsidRPr="00F41625" w:rsidRDefault="00C10170" w:rsidP="00C10170">
                            <w:pPr>
                              <w:tabs>
                                <w:tab w:val="left" w:pos="-851"/>
                              </w:tabs>
                              <w:ind w:left="426" w:hanging="426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VII.</w:t>
                            </w:r>
                            <w:r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A027A8">
                              <w:rPr>
                                <w:rFonts w:ascii="Swis721 BlkCn BT" w:hAnsi="Swis721 BlkCn BT"/>
                                <w:color w:val="000000"/>
                                <w:sz w:val="19"/>
                                <w:szCs w:val="19"/>
                              </w:rPr>
                              <w:t>BIBLIOGRAFÍA Y MATERIAL DIDÁCTICO</w:t>
                            </w:r>
                          </w:p>
                          <w:p w:rsidR="00C10170" w:rsidRPr="0033567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1"/>
                              </w:numPr>
                              <w:spacing w:after="20"/>
                              <w:ind w:left="284" w:hanging="284"/>
                              <w:jc w:val="both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3567A">
                              <w:rPr>
                                <w:rFonts w:ascii="Swis721 BlkCn BT" w:hAnsi="Swis721 BlkCn BT"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Textos básicos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spacing w:after="120"/>
                              <w:ind w:left="284" w:right="6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D464A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SMITH VAN NESS h. Abbott. </w:t>
                            </w:r>
                            <w:r w:rsidRPr="00B379E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Introducción a la Termodinámica en ingeniería Química. Mc Graw Hill. 8' edición. </w:t>
                            </w:r>
                            <w:proofErr w:type="spellStart"/>
                            <w:r w:rsidRPr="00B379E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Mexico</w:t>
                            </w:r>
                            <w:proofErr w:type="spellEnd"/>
                            <w:r w:rsidRPr="00B379E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2003.</w:t>
                            </w:r>
                          </w:p>
                          <w:p w:rsidR="001A1053" w:rsidRDefault="001A1053" w:rsidP="00C10170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spacing w:after="120"/>
                              <w:ind w:left="284" w:right="6" w:hanging="284"/>
                              <w:contextualSpacing w:val="0"/>
                              <w:jc w:val="both"/>
                              <w:rPr>
                                <w:i/>
                                <w:color w:val="000000"/>
                                <w:sz w:val="19"/>
                                <w:szCs w:val="19"/>
                              </w:rPr>
                            </w:pPr>
                          </w:p>
                          <w:p w:rsidR="001A1053" w:rsidRPr="00B42AF5" w:rsidRDefault="001A1053" w:rsidP="00C10170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spacing w:after="120"/>
                              <w:ind w:left="284" w:right="6" w:hanging="284"/>
                              <w:contextualSpacing w:val="0"/>
                              <w:jc w:val="both"/>
                              <w:rPr>
                                <w:i/>
                                <w:color w:val="000000"/>
                                <w:sz w:val="19"/>
                                <w:szCs w:val="19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9.35pt;margin-top:.15pt;width:190.95pt;height:53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" strokeweight="1pt">
                <v:textbox>
                  <w:txbxContent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385B48" w:rsidRDefault="00C10170" w:rsidP="00C10170">
                      <w:pPr>
                        <w:numPr>
                          <w:ilvl w:val="0"/>
                          <w:numId w:val="2"/>
                        </w:numPr>
                        <w:tabs>
                          <w:tab w:val="clear" w:pos="3555"/>
                          <w:tab w:val="left" w:pos="-567"/>
                        </w:tabs>
                        <w:ind w:left="426" w:hanging="426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385B48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METODOLOGÍA</w:t>
                      </w:r>
                      <w:r w:rsidRPr="00385B48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DE EVALUACIÓN </w:t>
                      </w:r>
                    </w:p>
                    <w:p w:rsidR="00C10170" w:rsidRPr="00DE6B25" w:rsidRDefault="00C10170" w:rsidP="00C10170">
                      <w:pPr>
                        <w:tabs>
                          <w:tab w:val="left" w:pos="0"/>
                        </w:tabs>
                        <w:spacing w:after="20"/>
                        <w:ind w:right="-108" w:firstLine="142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Acción consustancial del proceso educativo, para valorar y medir los logros </w:t>
                      </w:r>
                      <w:r w:rsidRPr="00DE6B25">
                        <w:rPr>
                          <w:rFonts w:ascii="Arial Narrow" w:hAnsi="Arial Narrow"/>
                          <w:b/>
                          <w:i/>
                          <w:color w:val="000000"/>
                          <w:sz w:val="20"/>
                          <w:szCs w:val="20"/>
                        </w:rPr>
                        <w:t>que garantizan el aprendizaje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 El sistema de evaluación del estudiante es integral, dinámico y permanente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Criterios.- 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Evalua</w:t>
                      </w:r>
                      <w:r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 xml:space="preserve">ción de 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capacidades</w:t>
                      </w:r>
                      <w:r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,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habilidades y actitudes adquiridas durante el desarrollo del trabajo educativo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Swis721 BlkCn BT" w:hAnsi="Swis721 BlkCn BT"/>
                          <w:b/>
                          <w:color w:val="000000"/>
                          <w:sz w:val="20"/>
                          <w:szCs w:val="20"/>
                        </w:rPr>
                        <w:t>Pr</w:t>
                      </w:r>
                      <w:r w:rsidRPr="00DE6B2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ocedimientos.- 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Evaluaciones escritas, expositivas y/o demostrativas; individuales y/o grupales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Instrumentos.-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Pruebas de ensayo y/o estructuradas, 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trabajos de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investigación y/o de ejecución, individuales y/o grupales.</w:t>
                      </w:r>
                    </w:p>
                    <w:p w:rsidR="00C10170" w:rsidRPr="002C75A0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2C75A0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 xml:space="preserve">Requisito de aprobación.- </w:t>
                      </w:r>
                      <w:r w:rsidRPr="002C75A0">
                        <w:rPr>
                          <w:rFonts w:ascii="Arial Narrow" w:hAnsi="Arial Narrow"/>
                          <w:sz w:val="20"/>
                          <w:szCs w:val="20"/>
                        </w:rPr>
                        <w:t>Se regirá por las normas establecidas en el Reglamento Académico UNJFSC.</w:t>
                      </w:r>
                      <w:r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El</w:t>
                      </w:r>
                      <w:r w:rsidRPr="002C75A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Promedio Final PF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del curso, según </w:t>
                      </w:r>
                      <w:r w:rsidRPr="002C75A0">
                        <w:rPr>
                          <w:rFonts w:ascii="Arial Narrow" w:hAnsi="Arial Narrow"/>
                          <w:b/>
                          <w:i/>
                          <w:sz w:val="20"/>
                          <w:szCs w:val="20"/>
                        </w:rPr>
                        <w:t>Artículo Nº 115</w:t>
                      </w:r>
                      <w:r w:rsidRPr="002C75A0">
                        <w:rPr>
                          <w:rFonts w:ascii="Arial Narrow" w:hAnsi="Arial Narrow"/>
                          <w:sz w:val="20"/>
                          <w:szCs w:val="20"/>
                        </w:rPr>
                        <w:t>, se obtiene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C10170" w:rsidRPr="00DE6B25" w:rsidRDefault="00C10170" w:rsidP="00C10170">
                      <w:pPr>
                        <w:spacing w:after="20"/>
                        <w:ind w:right="57" w:firstLine="142"/>
                        <w:jc w:val="center"/>
                        <w:rPr>
                          <w:rFonts w:ascii="Arial Narrow" w:hAnsi="Arial Narrow"/>
                          <w:color w:val="000000"/>
                          <w:position w:val="-6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color w:val="000000"/>
                          <w:position w:val="-4"/>
                          <w:sz w:val="20"/>
                          <w:szCs w:val="20"/>
                        </w:rPr>
                        <w:object w:dxaOrig="2625" w:dyaOrig="210">
                          <v:shape id="_x0000_i1025" type="#_x0000_t75" style="width:131.25pt;height:10.5pt" o:ole="">
                            <v:imagedata r:id="rId7" o:title=""/>
                          </v:shape>
                          <o:OLEObject Type="Embed" ProgID="Equation.DSMT4" ShapeID="_x0000_i1025" DrawAspect="Content" ObjectID="_1536067048" r:id="rId8"/>
                        </w:object>
                      </w:r>
                    </w:p>
                    <w:p w:rsidR="00C10170" w:rsidRPr="002C75A0" w:rsidRDefault="00C10170" w:rsidP="00C10170">
                      <w:pPr>
                        <w:spacing w:after="20"/>
                        <w:ind w:left="142" w:right="57"/>
                        <w:jc w:val="both"/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</w:pPr>
                      <w:r w:rsidRPr="002C75A0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EP1, EP2: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  <w:t xml:space="preserve"> Evaluaciones Parciales, teórico-práctico, según cronograma.</w:t>
                      </w:r>
                    </w:p>
                    <w:p w:rsidR="00C10170" w:rsidRPr="002C75A0" w:rsidRDefault="00C10170" w:rsidP="00C10170">
                      <w:pPr>
                        <w:spacing w:after="20"/>
                        <w:ind w:left="142" w:right="57"/>
                        <w:jc w:val="both"/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</w:pPr>
                      <w:r w:rsidRPr="002C75A0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TA: 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  <w:t>Promedio del trabajo académico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spacing w:after="20"/>
                        <w:ind w:left="0" w:right="57" w:firstLine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l criterio del medio punto o fracción superior a favor del estudiante, sólo será tomado en cuenta para obtener la Nota Final, considerado aprobatoria si es mayor o igual a 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ONCE (11)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C10170" w:rsidRPr="00DE6B25" w:rsidRDefault="00C10170" w:rsidP="00C10170">
                      <w:pPr>
                        <w:autoSpaceDE w:val="0"/>
                        <w:autoSpaceDN w:val="0"/>
                        <w:adjustRightInd w:val="0"/>
                        <w:spacing w:after="20"/>
                        <w:ind w:firstLine="284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  <w:lang w:eastAsia="es-PE"/>
                        </w:rPr>
                        <w:t xml:space="preserve">Acumular más del 30% en inasistencias a clases 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  <w:lang w:eastAsia="es-PE"/>
                        </w:rPr>
                        <w:t xml:space="preserve">INHABILITA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  <w:lang w:eastAsia="es-PE"/>
                        </w:rPr>
                        <w:t xml:space="preserve">al estudiante, quien pierde sus derechos para rendir las evaluaciones y trabajos programados, y es considerado como 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Desaprobado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con Nota Final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 CERO (00)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C10170" w:rsidRPr="00DE6B25" w:rsidRDefault="00C10170" w:rsidP="00C10170">
                      <w:pPr>
                        <w:spacing w:after="120"/>
                        <w:ind w:firstLine="142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l </w:t>
                      </w:r>
                      <w:r w:rsidRPr="00DE6B25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 xml:space="preserve">Examen Sustitutorio </w:t>
                      </w:r>
                      <w:r w:rsidRPr="00DE6B25"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  <w:t xml:space="preserve">comprende todo el contenido del curso, es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para los alumnos desaprobados y habilitados con un Promedio Final no menor de siete (07), </w:t>
                      </w:r>
                      <w:r w:rsidRPr="00DE6B25"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  <w:t>reemplaza a</w:t>
                      </w:r>
                      <w:r w:rsidRPr="00DE6B25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EP1 ó EP2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.  </w:t>
                      </w:r>
                      <w:r w:rsidRPr="00DE6B25">
                        <w:rPr>
                          <w:rFonts w:ascii="Arial Narrow" w:hAnsi="Arial Narrow"/>
                          <w:b/>
                          <w:i/>
                          <w:sz w:val="20"/>
                          <w:szCs w:val="20"/>
                        </w:rPr>
                        <w:t>El Promedio Final del curso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para dichos alumnos no excederá la Nota </w:t>
                      </w:r>
                      <w:r w:rsidRPr="00DE6B25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Doce (12)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C10170" w:rsidRPr="00F41625" w:rsidRDefault="00C10170" w:rsidP="00C10170">
                      <w:pPr>
                        <w:tabs>
                          <w:tab w:val="left" w:pos="-851"/>
                        </w:tabs>
                        <w:ind w:left="426" w:hanging="426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VII.</w:t>
                      </w:r>
                      <w:r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A027A8">
                        <w:rPr>
                          <w:rFonts w:ascii="Swis721 BlkCn BT" w:hAnsi="Swis721 BlkCn BT"/>
                          <w:color w:val="000000"/>
                          <w:sz w:val="19"/>
                          <w:szCs w:val="19"/>
                        </w:rPr>
                        <w:t>BIBLIOGRAFÍA Y MATERIAL DIDÁCTICO</w:t>
                      </w:r>
                    </w:p>
                    <w:p w:rsidR="00C10170" w:rsidRPr="0033567A" w:rsidRDefault="00C10170" w:rsidP="00C10170">
                      <w:pPr>
                        <w:pStyle w:val="Prrafodelista"/>
                        <w:numPr>
                          <w:ilvl w:val="1"/>
                          <w:numId w:val="11"/>
                        </w:numPr>
                        <w:spacing w:after="20"/>
                        <w:ind w:left="284" w:hanging="284"/>
                        <w:jc w:val="both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33567A">
                        <w:rPr>
                          <w:rFonts w:ascii="Swis721 BlkCn BT" w:hAnsi="Swis721 BlkCn BT"/>
                          <w:iCs/>
                          <w:color w:val="000000"/>
                          <w:sz w:val="20"/>
                          <w:szCs w:val="20"/>
                        </w:rPr>
                        <w:t>Textos básicos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spacing w:after="120"/>
                        <w:ind w:left="284" w:right="6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FD464A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SMITH VAN NESS h. Abbott. </w:t>
                      </w:r>
                      <w:r w:rsidRPr="00B379E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Introducción a la Termodinámica en ingeniería Química. Mc Graw Hill. 8' edición. </w:t>
                      </w:r>
                      <w:proofErr w:type="spellStart"/>
                      <w:r w:rsidRPr="00B379E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Mexico</w:t>
                      </w:r>
                      <w:proofErr w:type="spellEnd"/>
                      <w:r w:rsidRPr="00B379E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2003.</w:t>
                      </w:r>
                    </w:p>
                    <w:p w:rsidR="001A1053" w:rsidRDefault="001A1053" w:rsidP="00C10170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spacing w:after="120"/>
                        <w:ind w:left="284" w:right="6" w:hanging="284"/>
                        <w:contextualSpacing w:val="0"/>
                        <w:jc w:val="both"/>
                        <w:rPr>
                          <w:i/>
                          <w:color w:val="000000"/>
                          <w:sz w:val="19"/>
                          <w:szCs w:val="19"/>
                        </w:rPr>
                      </w:pPr>
                    </w:p>
                    <w:p w:rsidR="001A1053" w:rsidRPr="00B42AF5" w:rsidRDefault="001A1053" w:rsidP="00C10170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spacing w:after="120"/>
                        <w:ind w:left="284" w:right="6" w:hanging="284"/>
                        <w:contextualSpacing w:val="0"/>
                        <w:jc w:val="both"/>
                        <w:rPr>
                          <w:i/>
                          <w:color w:val="000000"/>
                          <w:sz w:val="19"/>
                          <w:szCs w:val="19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10170" w:rsidRDefault="00C10170" w:rsidP="00C10170">
      <w:r>
        <w:rPr>
          <w:noProof/>
          <w:lang w:eastAsia="es-P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487035</wp:posOffset>
            </wp:positionH>
            <wp:positionV relativeFrom="paragraph">
              <wp:posOffset>-1905</wp:posOffset>
            </wp:positionV>
            <wp:extent cx="611505" cy="611505"/>
            <wp:effectExtent l="0" t="0" r="0" b="0"/>
            <wp:wrapNone/>
            <wp:docPr id="2" name="1 Imagen" descr="UNJFSC (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JFSC (4)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s-P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9504680</wp:posOffset>
            </wp:positionH>
            <wp:positionV relativeFrom="paragraph">
              <wp:posOffset>7620</wp:posOffset>
            </wp:positionV>
            <wp:extent cx="590550" cy="571500"/>
            <wp:effectExtent l="19050" t="0" r="0" b="0"/>
            <wp:wrapNone/>
            <wp:docPr id="1" name="0 Imagen" descr="EAPIQ-UNJFSC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APIQ-UNJFSC (1)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0170" w:rsidRDefault="00C10170" w:rsidP="00C10170"/>
    <w:p w:rsidR="00C10170" w:rsidRDefault="00C10170" w:rsidP="00C10170"/>
    <w:p w:rsidR="00C10170" w:rsidRDefault="00C10170" w:rsidP="00C10170">
      <w:pPr>
        <w:jc w:val="center"/>
      </w:pPr>
    </w:p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F54F5D" w:rsidP="00C10170"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401310</wp:posOffset>
                </wp:positionH>
                <wp:positionV relativeFrom="paragraph">
                  <wp:posOffset>93345</wp:posOffset>
                </wp:positionV>
                <wp:extent cx="4808855" cy="3810000"/>
                <wp:effectExtent l="0" t="0" r="10795" b="19050"/>
                <wp:wrapNone/>
                <wp:docPr id="4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8855" cy="381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956F7B" w:rsidRDefault="00C10170" w:rsidP="00C10170">
                            <w:pPr>
                              <w:numPr>
                                <w:ilvl w:val="0"/>
                                <w:numId w:val="9"/>
                              </w:numPr>
                              <w:tabs>
                                <w:tab w:val="clear" w:pos="1080"/>
                                <w:tab w:val="num" w:pos="0"/>
                              </w:tabs>
                              <w:spacing w:after="40"/>
                              <w:ind w:left="284" w:hanging="284"/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</w:pPr>
                            <w:r w:rsidRPr="00956F7B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JUSTIFICACIÓN</w:t>
                            </w:r>
                          </w:p>
                          <w:p w:rsidR="00C10170" w:rsidRPr="00A87C1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A87C1A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Fundamento</w:t>
                            </w:r>
                            <w:r w:rsidRPr="00A87C1A">
                              <w:rPr>
                                <w:rFonts w:ascii="Swis721 BlkCn BT" w:hAnsi="Swis721 BlkCn BT"/>
                                <w:b/>
                                <w:sz w:val="20"/>
                                <w:szCs w:val="20"/>
                              </w:rPr>
                              <w:t>.-</w:t>
                            </w:r>
                            <w:r w:rsidRPr="00A87C1A"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AD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la asignatura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A87C1A">
                              <w:rPr>
                                <w:rFonts w:ascii="Arial Narrow" w:hAnsi="Arial Narrow"/>
                                <w:b/>
                                <w:i/>
                                <w:sz w:val="18"/>
                                <w:szCs w:val="18"/>
                              </w:rPr>
                              <w:t>aporta en la formación de los ingenieros químicos proporcionando las competencias necesarias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para que sean capaces de entender los fundamentos </w:t>
                            </w:r>
                            <w:r w:rsidR="00FC1AD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de la termodinámica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, aplicados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n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proofErr w:type="gramStart"/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la</w:t>
                            </w:r>
                            <w:proofErr w:type="gramEnd"/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Ing.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de Procesos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0170" w:rsidRPr="006B237D" w:rsidRDefault="006B237D" w:rsidP="006B237D">
                            <w:pPr>
                              <w:ind w:left="709" w:hanging="283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2.2.</w:t>
                            </w:r>
                            <w:r w:rsidRPr="005B00C4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 xml:space="preserve"> Sumilla</w:t>
                            </w:r>
                            <w:r w:rsidR="00C10170" w:rsidRPr="005B00C4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.</w:t>
                            </w:r>
                            <w:r w:rsidR="00C10170" w:rsidRPr="005B00C4">
                              <w:rPr>
                                <w:rFonts w:ascii="Arial Black" w:hAnsi="Arial Black"/>
                                <w:sz w:val="20"/>
                                <w:szCs w:val="20"/>
                              </w:rPr>
                              <w:t>-</w:t>
                            </w:r>
                            <w:r w:rsidR="00D22CB3" w:rsidRPr="00D22CB3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847C15" w:rsidRPr="00BC1EA9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l contenido del curso</w:t>
                            </w:r>
                            <w:r w:rsidR="00847C1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está estructurado en cuatro (04) unidades temáticas</w:t>
                            </w:r>
                            <w:proofErr w:type="gramStart"/>
                            <w:r w:rsidR="00847C1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: </w:t>
                            </w:r>
                            <w:r w:rsidR="00847C15">
                              <w:rPr>
                                <w:sz w:val="20"/>
                              </w:rPr>
                              <w:t xml:space="preserve"> primera</w:t>
                            </w:r>
                            <w:proofErr w:type="gramEnd"/>
                            <w:r w:rsidR="00847C15">
                              <w:rPr>
                                <w:sz w:val="20"/>
                              </w:rPr>
                              <w:t xml:space="preserve"> ley de la termodinámica, </w:t>
                            </w:r>
                            <w:r w:rsidR="00847C15" w:rsidRPr="009570E1">
                              <w:rPr>
                                <w:rFonts w:ascii="Arial" w:hAnsi="Arial"/>
                                <w:b/>
                                <w:sz w:val="16"/>
                              </w:rPr>
                              <w:t xml:space="preserve"> </w:t>
                            </w:r>
                            <w:r w:rsidR="00847C15">
                              <w:rPr>
                                <w:rFonts w:ascii="Arial" w:hAnsi="Arial"/>
                                <w:sz w:val="16"/>
                              </w:rPr>
                              <w:t xml:space="preserve">termodinámica de los </w:t>
                            </w:r>
                            <w:r w:rsidR="00847C15" w:rsidRPr="009570E1">
                              <w:rPr>
                                <w:sz w:val="20"/>
                              </w:rPr>
                              <w:t xml:space="preserve">efectos caloríficos </w:t>
                            </w:r>
                            <w:r w:rsidR="00847C15">
                              <w:rPr>
                                <w:sz w:val="20"/>
                              </w:rPr>
                              <w:t>y</w:t>
                            </w:r>
                            <w:r w:rsidR="00847C15" w:rsidRPr="009570E1">
                              <w:rPr>
                                <w:sz w:val="20"/>
                              </w:rPr>
                              <w:t xml:space="preserve"> de las reacciones </w:t>
                            </w:r>
                            <w:r w:rsidR="00847C15">
                              <w:rPr>
                                <w:sz w:val="20"/>
                              </w:rPr>
                              <w:t xml:space="preserve">químicas, </w:t>
                            </w:r>
                            <w:r w:rsidR="00847C15" w:rsidRPr="009570E1">
                              <w:rPr>
                                <w:sz w:val="20"/>
                                <w:szCs w:val="18"/>
                              </w:rPr>
                              <w:t xml:space="preserve">segunda ley de la </w:t>
                            </w:r>
                            <w:r w:rsidR="00847C15">
                              <w:rPr>
                                <w:sz w:val="20"/>
                                <w:szCs w:val="18"/>
                              </w:rPr>
                              <w:t>termodinámica</w:t>
                            </w:r>
                            <w:r w:rsidR="00847C15">
                              <w:rPr>
                                <w:sz w:val="20"/>
                              </w:rPr>
                              <w:t xml:space="preserve"> y ciclo de Rankine, c</w:t>
                            </w:r>
                            <w:r w:rsidR="00847C15" w:rsidRPr="009570E1">
                              <w:rPr>
                                <w:sz w:val="20"/>
                              </w:rPr>
                              <w:t>iclo de refrigeración</w:t>
                            </w:r>
                            <w:r w:rsidR="00847C15">
                              <w:rPr>
                                <w:sz w:val="20"/>
                              </w:rPr>
                              <w:t xml:space="preserve">, </w:t>
                            </w:r>
                            <w:proofErr w:type="spellStart"/>
                            <w:r w:rsidR="00847C15" w:rsidRPr="009570E1">
                              <w:rPr>
                                <w:sz w:val="20"/>
                              </w:rPr>
                              <w:t>maquinas</w:t>
                            </w:r>
                            <w:proofErr w:type="spellEnd"/>
                            <w:r w:rsidR="00847C15" w:rsidRPr="009570E1">
                              <w:rPr>
                                <w:sz w:val="20"/>
                              </w:rPr>
                              <w:t xml:space="preserve"> de combustión interna</w:t>
                            </w:r>
                            <w:r w:rsidR="00847C15">
                              <w:rPr>
                                <w:sz w:val="20"/>
                              </w:rPr>
                              <w:t>.</w:t>
                            </w:r>
                          </w:p>
                          <w:p w:rsidR="00C10170" w:rsidRPr="00956F7B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9"/>
                              </w:numPr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</w:pPr>
                            <w:r w:rsidRPr="00956F7B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COMPETENCIAS</w:t>
                            </w:r>
                            <w:r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 xml:space="preserve"> GENERALES</w:t>
                            </w:r>
                          </w:p>
                          <w:p w:rsidR="00C10170" w:rsidRPr="009B4C1C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66406E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Cognitivas</w:t>
                            </w:r>
                            <w:r w:rsidRPr="0066406E">
                              <w:rPr>
                                <w:rFonts w:ascii="Swis721 BlkCn BT" w:hAnsi="Swis721 BlkCn BT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Swis721 BlkCn BT" w:hAnsi="Swis721 BlkCn BT"/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273F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(Saber)</w:t>
                            </w:r>
                          </w:p>
                          <w:p w:rsidR="00C10170" w:rsidRPr="00830808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9214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Capacitado para aplicar los fundament</w:t>
                            </w:r>
                            <w:r w:rsidR="008C60BF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os teóricos relacionados con los principios termodinámicos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utilizando 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las diferentes herramientas estratégicas </w:t>
                            </w:r>
                            <w:proofErr w:type="gramStart"/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ecesarios</w:t>
                            </w:r>
                            <w:proofErr w:type="gramEnd"/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para determinadas aplicaciones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en los 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procesos de ingeniería química.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9214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Capaci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tado 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interpretar diagramas </w:t>
                            </w:r>
                            <w:r w:rsidR="00FE6BFF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y tablas termodinámicas para la obtención de datos utilizados en las diferentes ecuaciones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0170" w:rsidRPr="00830808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9214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Capaci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tado en 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l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E6BFF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uso de ecuacio</w:t>
                            </w:r>
                            <w:r w:rsidR="00093F01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es, leyes y recursos tecnológicos.</w:t>
                            </w:r>
                          </w:p>
                          <w:p w:rsidR="00C10170" w:rsidRPr="009A453F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66406E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Procedimentales/Instrumentales:</w:t>
                            </w:r>
                            <w:r>
                              <w:rPr>
                                <w:rFonts w:ascii="Swis721 BlkCn BT" w:hAnsi="Swis721 BlkCn BT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273F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(Saber hacer)</w:t>
                            </w:r>
                          </w:p>
                          <w:p w:rsidR="00C10170" w:rsidRPr="00AE56B4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Sabe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identificar y describir diferentes fenómenos </w:t>
                            </w:r>
                            <w:r w:rsidR="00D8313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y procesos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energéticos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n la naturaleza y en procesos industriales.</w:t>
                            </w:r>
                          </w:p>
                          <w:p w:rsidR="00C10170" w:rsidRPr="006415FB" w:rsidRDefault="000D232D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Conoce los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proceso de generación de energía en máquinas de combustión externa e interna </w:t>
                            </w:r>
                            <w:r w:rsidR="00D8313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así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como sistemas de refrigeración</w:t>
                            </w:r>
                            <w:proofErr w:type="gramStart"/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  <w:r w:rsidR="00C10170"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  <w:proofErr w:type="gramEnd"/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Sabe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aplicar programas para simular procesos o para hacer cálculos termodinámicos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0170" w:rsidRPr="00D22CB3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66406E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Actitudinales/Valores:</w:t>
                            </w:r>
                            <w:r>
                              <w:rPr>
                                <w:rFonts w:ascii="Swis721 BlkCn BT" w:hAnsi="Swis721 BlkCn BT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273F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(Saber ser)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Tie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e iniciativa y motivación para trabajar en equipo y de impulsar ciencia con conciencia.</w:t>
                            </w:r>
                          </w:p>
                          <w:p w:rsidR="00C10170" w:rsidRDefault="00B15B47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Voluntad</w:t>
                            </w:r>
                            <w:r w:rsidR="00175D57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de participar en la producción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industrial en un marco</w:t>
                            </w:r>
                            <w:r w:rsidR="00175D57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de soberanía nacional.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Tiene compromiso con el país, la responsabilidad social y el respeto a las personas.</w:t>
                            </w:r>
                          </w:p>
                          <w:p w:rsidR="00C10170" w:rsidRDefault="00C10170" w:rsidP="00C1017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29" type="#_x0000_t202" style="position:absolute;margin-left:425.3pt;margin-top:7.35pt;width:378.65pt;height:30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" strokeweight="1pt">
                <v:textbox>
                  <w:txbxContent>
                    <w:p w:rsidR="00C10170" w:rsidRPr="00956F7B" w:rsidRDefault="00C10170" w:rsidP="00C10170">
                      <w:pPr>
                        <w:numPr>
                          <w:ilvl w:val="0"/>
                          <w:numId w:val="9"/>
                        </w:numPr>
                        <w:tabs>
                          <w:tab w:val="clear" w:pos="1080"/>
                          <w:tab w:val="num" w:pos="0"/>
                        </w:tabs>
                        <w:spacing w:after="40"/>
                        <w:ind w:left="284" w:hanging="284"/>
                        <w:rPr>
                          <w:rFonts w:ascii="Swis721 BlkCn BT" w:hAnsi="Swis721 BlkCn BT"/>
                          <w:sz w:val="20"/>
                          <w:szCs w:val="20"/>
                        </w:rPr>
                      </w:pPr>
                      <w:r w:rsidRPr="00956F7B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JUSTIFICACIÓN</w:t>
                      </w:r>
                    </w:p>
                    <w:p w:rsidR="00C10170" w:rsidRPr="00A87C1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A87C1A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Fundamento</w:t>
                      </w:r>
                      <w:r w:rsidRPr="00A87C1A">
                        <w:rPr>
                          <w:rFonts w:ascii="Swis721 BlkCn BT" w:hAnsi="Swis721 BlkCn BT"/>
                          <w:b/>
                          <w:sz w:val="20"/>
                          <w:szCs w:val="20"/>
                        </w:rPr>
                        <w:t>.-</w:t>
                      </w:r>
                      <w:r w:rsidRPr="00A87C1A"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 w:rsidR="00FC1AD5">
                        <w:rPr>
                          <w:rFonts w:ascii="Arial Narrow" w:hAnsi="Arial Narrow"/>
                          <w:sz w:val="18"/>
                          <w:szCs w:val="18"/>
                        </w:rPr>
                        <w:t>la asignatura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, </w:t>
                      </w:r>
                      <w:r w:rsidRPr="00A87C1A">
                        <w:rPr>
                          <w:rFonts w:ascii="Arial Narrow" w:hAnsi="Arial Narrow"/>
                          <w:b/>
                          <w:i/>
                          <w:sz w:val="18"/>
                          <w:szCs w:val="18"/>
                        </w:rPr>
                        <w:t>aporta en la formación de los ingenieros químicos proporcionando las competencias necesarias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para que sean capaces de entender los fundamentos </w:t>
                      </w:r>
                      <w:r w:rsidR="00FC1AD5">
                        <w:rPr>
                          <w:rFonts w:ascii="Arial Narrow" w:hAnsi="Arial Narrow"/>
                          <w:sz w:val="18"/>
                          <w:szCs w:val="18"/>
                        </w:rPr>
                        <w:t>de la termodinámica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, aplicados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en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proofErr w:type="gramStart"/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>la</w:t>
                      </w:r>
                      <w:proofErr w:type="gramEnd"/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Ing.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de Procesos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</w:p>
                    <w:p w:rsidR="00C10170" w:rsidRPr="006B237D" w:rsidRDefault="006B237D" w:rsidP="006B237D">
                      <w:pPr>
                        <w:ind w:left="709" w:hanging="283"/>
                        <w:jc w:val="both"/>
                        <w:rPr>
                          <w:sz w:val="20"/>
                        </w:rPr>
                      </w:pPr>
                      <w:r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2.2.</w:t>
                      </w:r>
                      <w:r w:rsidRPr="005B00C4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 xml:space="preserve"> Sumilla</w:t>
                      </w:r>
                      <w:r w:rsidR="00C10170" w:rsidRPr="005B00C4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.</w:t>
                      </w:r>
                      <w:r w:rsidR="00C10170" w:rsidRPr="005B00C4">
                        <w:rPr>
                          <w:rFonts w:ascii="Arial Black" w:hAnsi="Arial Black"/>
                          <w:sz w:val="20"/>
                          <w:szCs w:val="20"/>
                        </w:rPr>
                        <w:t>-</w:t>
                      </w:r>
                      <w:r w:rsidR="00D22CB3" w:rsidRPr="00D22CB3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847C15" w:rsidRPr="00BC1EA9">
                        <w:rPr>
                          <w:rFonts w:ascii="Arial Narrow" w:hAnsi="Arial Narrow"/>
                          <w:sz w:val="18"/>
                          <w:szCs w:val="18"/>
                        </w:rPr>
                        <w:t>El contenido del curso</w:t>
                      </w:r>
                      <w:r w:rsidR="00847C15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está estructurado en cuatro (04) unidades temáticas</w:t>
                      </w:r>
                      <w:proofErr w:type="gramStart"/>
                      <w:r w:rsidR="00847C15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: </w:t>
                      </w:r>
                      <w:r w:rsidR="00847C15">
                        <w:rPr>
                          <w:sz w:val="20"/>
                        </w:rPr>
                        <w:t xml:space="preserve"> primera</w:t>
                      </w:r>
                      <w:proofErr w:type="gramEnd"/>
                      <w:r w:rsidR="00847C15">
                        <w:rPr>
                          <w:sz w:val="20"/>
                        </w:rPr>
                        <w:t xml:space="preserve"> ley de la termodinámica, </w:t>
                      </w:r>
                      <w:r w:rsidR="00847C15" w:rsidRPr="009570E1">
                        <w:rPr>
                          <w:rFonts w:ascii="Arial" w:hAnsi="Arial"/>
                          <w:b/>
                          <w:sz w:val="16"/>
                        </w:rPr>
                        <w:t xml:space="preserve"> </w:t>
                      </w:r>
                      <w:r w:rsidR="00847C15">
                        <w:rPr>
                          <w:rFonts w:ascii="Arial" w:hAnsi="Arial"/>
                          <w:sz w:val="16"/>
                        </w:rPr>
                        <w:t xml:space="preserve">termodinámica de los </w:t>
                      </w:r>
                      <w:r w:rsidR="00847C15" w:rsidRPr="009570E1">
                        <w:rPr>
                          <w:sz w:val="20"/>
                        </w:rPr>
                        <w:t xml:space="preserve">efectos caloríficos </w:t>
                      </w:r>
                      <w:r w:rsidR="00847C15">
                        <w:rPr>
                          <w:sz w:val="20"/>
                        </w:rPr>
                        <w:t>y</w:t>
                      </w:r>
                      <w:r w:rsidR="00847C15" w:rsidRPr="009570E1">
                        <w:rPr>
                          <w:sz w:val="20"/>
                        </w:rPr>
                        <w:t xml:space="preserve"> de las reacciones </w:t>
                      </w:r>
                      <w:r w:rsidR="00847C15">
                        <w:rPr>
                          <w:sz w:val="20"/>
                        </w:rPr>
                        <w:t xml:space="preserve">químicas, </w:t>
                      </w:r>
                      <w:r w:rsidR="00847C15" w:rsidRPr="009570E1">
                        <w:rPr>
                          <w:sz w:val="20"/>
                          <w:szCs w:val="18"/>
                        </w:rPr>
                        <w:t xml:space="preserve">segunda ley de la </w:t>
                      </w:r>
                      <w:r w:rsidR="00847C15">
                        <w:rPr>
                          <w:sz w:val="20"/>
                          <w:szCs w:val="18"/>
                        </w:rPr>
                        <w:t>termodinámica</w:t>
                      </w:r>
                      <w:r w:rsidR="00847C15">
                        <w:rPr>
                          <w:sz w:val="20"/>
                        </w:rPr>
                        <w:t xml:space="preserve"> y ciclo de Rankine, c</w:t>
                      </w:r>
                      <w:r w:rsidR="00847C15" w:rsidRPr="009570E1">
                        <w:rPr>
                          <w:sz w:val="20"/>
                        </w:rPr>
                        <w:t>iclo de refrigeración</w:t>
                      </w:r>
                      <w:r w:rsidR="00847C15">
                        <w:rPr>
                          <w:sz w:val="20"/>
                        </w:rPr>
                        <w:t xml:space="preserve">, </w:t>
                      </w:r>
                      <w:proofErr w:type="spellStart"/>
                      <w:r w:rsidR="00847C15" w:rsidRPr="009570E1">
                        <w:rPr>
                          <w:sz w:val="20"/>
                        </w:rPr>
                        <w:t>maquinas</w:t>
                      </w:r>
                      <w:proofErr w:type="spellEnd"/>
                      <w:r w:rsidR="00847C15" w:rsidRPr="009570E1">
                        <w:rPr>
                          <w:sz w:val="20"/>
                        </w:rPr>
                        <w:t xml:space="preserve"> de combustión interna</w:t>
                      </w:r>
                      <w:r w:rsidR="00847C15">
                        <w:rPr>
                          <w:sz w:val="20"/>
                        </w:rPr>
                        <w:t>.</w:t>
                      </w:r>
                    </w:p>
                    <w:p w:rsidR="00C10170" w:rsidRPr="00956F7B" w:rsidRDefault="00C10170" w:rsidP="00C10170">
                      <w:pPr>
                        <w:pStyle w:val="Prrafodelista"/>
                        <w:numPr>
                          <w:ilvl w:val="0"/>
                          <w:numId w:val="9"/>
                        </w:numPr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sz w:val="20"/>
                          <w:szCs w:val="20"/>
                        </w:rPr>
                      </w:pPr>
                      <w:r w:rsidRPr="00956F7B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COMPETENCIAS</w:t>
                      </w:r>
                      <w:r>
                        <w:rPr>
                          <w:rFonts w:ascii="Swis721 BlkCn BT" w:hAnsi="Swis721 BlkCn BT"/>
                          <w:sz w:val="20"/>
                          <w:szCs w:val="20"/>
                        </w:rPr>
                        <w:t xml:space="preserve"> GENERALES</w:t>
                      </w:r>
                    </w:p>
                    <w:p w:rsidR="00C10170" w:rsidRPr="009B4C1C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ind w:left="567" w:hanging="283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66406E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Cognitivas</w:t>
                      </w:r>
                      <w:r w:rsidRPr="0066406E">
                        <w:rPr>
                          <w:rFonts w:ascii="Swis721 BlkCn BT" w:hAnsi="Swis721 BlkCn BT"/>
                          <w:b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Swis721 BlkCn BT" w:hAnsi="Swis721 BlkCn BT"/>
                          <w:b/>
                          <w:sz w:val="18"/>
                          <w:szCs w:val="18"/>
                        </w:rPr>
                        <w:t xml:space="preserve"> </w:t>
                      </w:r>
                      <w:r w:rsidRPr="004273F6">
                        <w:rPr>
                          <w:rFonts w:ascii="Arial Narrow" w:hAnsi="Arial Narrow"/>
                          <w:sz w:val="18"/>
                          <w:szCs w:val="18"/>
                        </w:rPr>
                        <w:t>(Saber)</w:t>
                      </w:r>
                    </w:p>
                    <w:p w:rsidR="00C10170" w:rsidRPr="00830808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9214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>Capacitado para aplicar los fundament</w:t>
                      </w:r>
                      <w:r w:rsidR="008C60BF">
                        <w:rPr>
                          <w:rFonts w:ascii="Arial Narrow" w:hAnsi="Arial Narrow"/>
                          <w:sz w:val="18"/>
                          <w:szCs w:val="18"/>
                        </w:rPr>
                        <w:t>os teóricos relacionados con los principios termodinámicos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utilizando 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las diferentes herramientas estratégicas </w:t>
                      </w:r>
                      <w:proofErr w:type="gramStart"/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>necesarios</w:t>
                      </w:r>
                      <w:proofErr w:type="gramEnd"/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para determinadas aplicaciones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en los 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>procesos de ingeniería química.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9214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Capaci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tado 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n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interpretar diagramas </w:t>
                      </w:r>
                      <w:r w:rsidR="00FE6BFF">
                        <w:rPr>
                          <w:rFonts w:ascii="Arial Narrow" w:hAnsi="Arial Narrow"/>
                          <w:sz w:val="18"/>
                          <w:szCs w:val="18"/>
                        </w:rPr>
                        <w:t>y tablas termodinámicas para la obtención de datos utilizados en las diferentes ecuaciones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</w:p>
                    <w:p w:rsidR="00C10170" w:rsidRPr="00830808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9214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Capaci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tado en 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l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FE6BFF">
                        <w:rPr>
                          <w:rFonts w:ascii="Arial Narrow" w:hAnsi="Arial Narrow"/>
                          <w:sz w:val="18"/>
                          <w:szCs w:val="18"/>
                        </w:rPr>
                        <w:t>uso de ecuacio</w:t>
                      </w:r>
                      <w:r w:rsidR="00093F01">
                        <w:rPr>
                          <w:rFonts w:ascii="Arial Narrow" w:hAnsi="Arial Narrow"/>
                          <w:sz w:val="18"/>
                          <w:szCs w:val="18"/>
                        </w:rPr>
                        <w:t>nes, leyes y recursos tecnológicos.</w:t>
                      </w:r>
                    </w:p>
                    <w:p w:rsidR="00C10170" w:rsidRPr="009A453F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ind w:left="567" w:hanging="283"/>
                        <w:contextualSpacing w:val="0"/>
                        <w:jc w:val="both"/>
                        <w:rPr>
                          <w:sz w:val="20"/>
                          <w:szCs w:val="20"/>
                        </w:rPr>
                      </w:pPr>
                      <w:r w:rsidRPr="0066406E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Procedimentales/Instrumentales:</w:t>
                      </w:r>
                      <w:r>
                        <w:rPr>
                          <w:rFonts w:ascii="Swis721 BlkCn BT" w:hAnsi="Swis721 BlkCn BT"/>
                          <w:sz w:val="18"/>
                          <w:szCs w:val="18"/>
                        </w:rPr>
                        <w:t xml:space="preserve"> </w:t>
                      </w:r>
                      <w:r w:rsidRPr="004273F6">
                        <w:rPr>
                          <w:rFonts w:ascii="Arial Narrow" w:hAnsi="Arial Narrow"/>
                          <w:sz w:val="18"/>
                          <w:szCs w:val="18"/>
                        </w:rPr>
                        <w:t>(Saber hacer)</w:t>
                      </w:r>
                    </w:p>
                    <w:p w:rsidR="00C10170" w:rsidRPr="00AE56B4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Sabe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identificar y describir diferentes fenómenos </w:t>
                      </w:r>
                      <w:r w:rsidR="00D83135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y procesos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energéticos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en la naturaleza y en procesos industriales.</w:t>
                      </w:r>
                    </w:p>
                    <w:p w:rsidR="00C10170" w:rsidRPr="006415FB" w:rsidRDefault="000D232D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Conoce los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proceso de generación de energía en máquinas de combustión externa e interna </w:t>
                      </w:r>
                      <w:r w:rsidR="00D83135">
                        <w:rPr>
                          <w:rFonts w:ascii="Arial Narrow" w:hAnsi="Arial Narrow"/>
                          <w:sz w:val="18"/>
                          <w:szCs w:val="18"/>
                        </w:rPr>
                        <w:t>así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como sistemas de refrigeración</w:t>
                      </w:r>
                      <w:proofErr w:type="gramStart"/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  <w:r w:rsidR="00C10170"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  <w:proofErr w:type="gramEnd"/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Sabe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aplicar programas para simular procesos o para hacer cálculos termodinámicos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</w:p>
                    <w:p w:rsidR="00C10170" w:rsidRPr="00D22CB3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ind w:left="567" w:hanging="283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66406E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Actitudinales/Valores:</w:t>
                      </w:r>
                      <w:r>
                        <w:rPr>
                          <w:rFonts w:ascii="Swis721 BlkCn BT" w:hAnsi="Swis721 BlkCn BT"/>
                          <w:sz w:val="18"/>
                          <w:szCs w:val="18"/>
                        </w:rPr>
                        <w:t xml:space="preserve"> </w:t>
                      </w:r>
                      <w:r w:rsidRPr="004273F6">
                        <w:rPr>
                          <w:rFonts w:ascii="Arial Narrow" w:hAnsi="Arial Narrow"/>
                          <w:sz w:val="18"/>
                          <w:szCs w:val="18"/>
                        </w:rPr>
                        <w:t>(Saber ser)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Tie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ne iniciativa y motivación para trabajar en equipo y de impulsar ciencia con conciencia.</w:t>
                      </w:r>
                    </w:p>
                    <w:p w:rsidR="00C10170" w:rsidRDefault="00B15B47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Voluntad</w:t>
                      </w:r>
                      <w:r w:rsidR="00175D57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de participar en la producción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industrial en un marco</w:t>
                      </w:r>
                      <w:r w:rsidR="00175D57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de soberanía nacional.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Tiene compromiso con el país, la responsabilidad social y el respeto a las personas.</w:t>
                      </w:r>
                    </w:p>
                    <w:p w:rsidR="00C10170" w:rsidRDefault="00C10170" w:rsidP="00C10170"/>
                  </w:txbxContent>
                </v:textbox>
              </v:shape>
            </w:pict>
          </mc:Fallback>
        </mc:AlternateContent>
      </w:r>
    </w:p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>
      <w:pPr>
        <w:ind w:left="-187"/>
      </w:pPr>
    </w:p>
    <w:p w:rsidR="00C10170" w:rsidRDefault="00C10170" w:rsidP="00C10170"/>
    <w:p w:rsidR="00C10170" w:rsidRPr="002F5A6B" w:rsidRDefault="008E4809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vanish/>
          <w:sz w:val="20"/>
          <w:szCs w:val="20"/>
        </w:rPr>
      </w:pPr>
      <w:r>
        <w:rPr>
          <w:rFonts w:ascii="Swis721 BlkCn BT" w:hAnsi="Swis721 BlkCn BT"/>
          <w:noProof/>
          <w:sz w:val="20"/>
          <w:szCs w:val="20"/>
          <w:lang w:eastAsia="es-PE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2FBBF6" wp14:editId="7E4AAEBF">
                <wp:simplePos x="0" y="0"/>
                <wp:positionH relativeFrom="column">
                  <wp:posOffset>162560</wp:posOffset>
                </wp:positionH>
                <wp:positionV relativeFrom="paragraph">
                  <wp:posOffset>-7620</wp:posOffset>
                </wp:positionV>
                <wp:extent cx="4831715" cy="2438400"/>
                <wp:effectExtent l="0" t="0" r="26035" b="19050"/>
                <wp:wrapNone/>
                <wp:docPr id="3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1715" cy="243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4E2E2A" w:rsidRDefault="00C10170" w:rsidP="00C10170">
                            <w:pPr>
                              <w:numPr>
                                <w:ilvl w:val="0"/>
                                <w:numId w:val="9"/>
                              </w:numPr>
                              <w:spacing w:after="40"/>
                              <w:ind w:left="142" w:hanging="284"/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ESTRATEGIAS METODOLÓGICAS</w:t>
                            </w:r>
                          </w:p>
                          <w:p w:rsidR="00C10170" w:rsidRPr="004E2E2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spacing w:after="40"/>
                              <w:ind w:left="567" w:right="57" w:hanging="425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Método.-</w:t>
                            </w:r>
                            <w:r w:rsidRPr="004E2E2A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Estará orientado a la participación colectiva y productiva de conocimientos, con desarrollo interactivo que propicia el razonamiento crítico constructivo.</w:t>
                            </w:r>
                          </w:p>
                          <w:p w:rsidR="00C10170" w:rsidRPr="004E2E2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spacing w:after="40"/>
                              <w:ind w:left="567" w:right="57" w:hanging="425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Procedimientos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.-</w:t>
                            </w:r>
                          </w:p>
                          <w:p w:rsidR="00C10170" w:rsidRPr="004E2E2A" w:rsidRDefault="00C10170" w:rsidP="00C10170">
                            <w:pPr>
                              <w:pStyle w:val="Sangradetextonormal"/>
                              <w:spacing w:after="40"/>
                              <w:ind w:left="567" w:right="57"/>
                              <w:rPr>
                                <w:color w:val="000000"/>
                                <w:szCs w:val="20"/>
                              </w:rPr>
                            </w:pPr>
                            <w:r w:rsidRPr="008E2FC0"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>Actividad Docente.-</w:t>
                            </w:r>
                            <w:r w:rsidRPr="004E2E2A"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iCs/>
                                <w:color w:val="000000"/>
                                <w:szCs w:val="20"/>
                              </w:rPr>
                              <w:t>Como facilitador p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romueve y orienta la actividad dinámica de</w:t>
                            </w:r>
                            <w:r w:rsidR="00175D57">
                              <w:rPr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los alumnos en el proceso enseñanza aprendizaje; seleccionando los medios y materiales apropiados, y, las actividades de trabajo académico y de investigación.</w:t>
                            </w:r>
                          </w:p>
                          <w:p w:rsidR="00C10170" w:rsidRPr="004E2E2A" w:rsidRDefault="00C10170" w:rsidP="00C10170">
                            <w:pPr>
                              <w:pStyle w:val="Sangradetextonormal"/>
                              <w:spacing w:after="40"/>
                              <w:ind w:left="567" w:right="57"/>
                              <w:rPr>
                                <w:bCs/>
                                <w:color w:val="000000"/>
                                <w:szCs w:val="20"/>
                              </w:rPr>
                            </w:pPr>
                            <w:r w:rsidRPr="004E2E2A"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>Actividades del alumno.-</w:t>
                            </w:r>
                            <w:r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Participa activamente en todas las actividades de aprendizaje indicadas.</w:t>
                            </w:r>
                            <w:r>
                              <w:rPr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I</w:t>
                            </w:r>
                            <w:r w:rsidRPr="004E2E2A">
                              <w:rPr>
                                <w:bCs/>
                                <w:szCs w:val="20"/>
                              </w:rPr>
                              <w:t>nteractuará con el docente en torno a integración y desarrollo de contenidos del curso, y sus diversas aplicaciones.</w:t>
                            </w:r>
                            <w:r>
                              <w:rPr>
                                <w:bCs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bCs/>
                                <w:szCs w:val="20"/>
                              </w:rPr>
                              <w:t>Realizará investigaciones documentales en biblioteca y en bases electrónicas de revistas científicas y técnicas indexadas, nacionales e internacionales.</w:t>
                            </w:r>
                          </w:p>
                          <w:p w:rsidR="00C10170" w:rsidRPr="004E2E2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spacing w:after="40"/>
                              <w:ind w:left="567" w:right="57" w:hanging="284"/>
                              <w:contextualSpacing w:val="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Técnicas.-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 E</w:t>
                            </w:r>
                            <w:r w:rsidRPr="004E2E2A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xpositivas y demostrativas, con dinámica grupal. O</w:t>
                            </w:r>
                            <w:r w:rsidRPr="004E2E2A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bservación y análisis de los eventos, interrelacionándolo apropiadamente con el fundamento teórico para una mejor percepción y capacidad adquisitiva del aprendizaj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2FBBF6" id="Text Box 69" o:spid="_x0000_s1030" type="#_x0000_t202" style="position:absolute;left:0;text-align:left;margin-left:12.8pt;margin-top:-.6pt;width:380.45pt;height:19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" strokeweight="1pt">
                <v:textbox>
                  <w:txbxContent>
                    <w:p w:rsidR="00C10170" w:rsidRPr="004E2E2A" w:rsidRDefault="00C10170" w:rsidP="00C10170">
                      <w:pPr>
                        <w:numPr>
                          <w:ilvl w:val="0"/>
                          <w:numId w:val="9"/>
                        </w:numPr>
                        <w:spacing w:after="40"/>
                        <w:ind w:left="142" w:hanging="284"/>
                        <w:rPr>
                          <w:rFonts w:ascii="Swis721 BlkCn BT" w:hAnsi="Swis721 BlkCn BT"/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ESTRATEGIAS METODOLÓGICAS</w:t>
                      </w:r>
                    </w:p>
                    <w:p w:rsidR="00C10170" w:rsidRPr="004E2E2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spacing w:after="40"/>
                        <w:ind w:left="567" w:right="57" w:hanging="425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Método.-</w:t>
                      </w:r>
                      <w:r w:rsidRPr="004E2E2A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Estará orientado a la participación colectiva y productiva de conocimientos, con desarrollo interactivo que propicia el razonamiento crítico constructivo.</w:t>
                      </w:r>
                    </w:p>
                    <w:p w:rsidR="00C10170" w:rsidRPr="004E2E2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spacing w:after="40"/>
                        <w:ind w:left="567" w:right="57" w:hanging="425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Procedimientos</w:t>
                      </w:r>
                      <w:r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.-</w:t>
                      </w:r>
                    </w:p>
                    <w:p w:rsidR="00C10170" w:rsidRPr="004E2E2A" w:rsidRDefault="00C10170" w:rsidP="00C10170">
                      <w:pPr>
                        <w:pStyle w:val="Sangradetextonormal"/>
                        <w:spacing w:after="40"/>
                        <w:ind w:left="567" w:right="57"/>
                        <w:rPr>
                          <w:color w:val="000000"/>
                          <w:szCs w:val="20"/>
                        </w:rPr>
                      </w:pPr>
                      <w:r w:rsidRPr="008E2FC0"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>Actividad Docente.-</w:t>
                      </w:r>
                      <w:r w:rsidRPr="004E2E2A"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iCs/>
                          <w:color w:val="000000"/>
                          <w:szCs w:val="20"/>
                        </w:rPr>
                        <w:t>Como facilitador p</w:t>
                      </w:r>
                      <w:r w:rsidRPr="004E2E2A">
                        <w:rPr>
                          <w:color w:val="000000"/>
                          <w:szCs w:val="20"/>
                        </w:rPr>
                        <w:t>romueve y orienta la actividad dinámica de</w:t>
                      </w:r>
                      <w:r w:rsidR="00175D57">
                        <w:rPr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color w:val="000000"/>
                          <w:szCs w:val="20"/>
                        </w:rPr>
                        <w:t>los alumnos en el proceso enseñanza aprendizaje; seleccionando los medios y materiales apropiados, y, las actividades de trabajo académico y de investigación.</w:t>
                      </w:r>
                    </w:p>
                    <w:p w:rsidR="00C10170" w:rsidRPr="004E2E2A" w:rsidRDefault="00C10170" w:rsidP="00C10170">
                      <w:pPr>
                        <w:pStyle w:val="Sangradetextonormal"/>
                        <w:spacing w:after="40"/>
                        <w:ind w:left="567" w:right="57"/>
                        <w:rPr>
                          <w:bCs/>
                          <w:color w:val="000000"/>
                          <w:szCs w:val="20"/>
                        </w:rPr>
                      </w:pPr>
                      <w:r w:rsidRPr="004E2E2A"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>Actividades del alumno.-</w:t>
                      </w:r>
                      <w:r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color w:val="000000"/>
                          <w:szCs w:val="20"/>
                        </w:rPr>
                        <w:t>Participa activamente en todas las actividades de aprendizaje indicadas.</w:t>
                      </w:r>
                      <w:r>
                        <w:rPr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color w:val="000000"/>
                          <w:szCs w:val="20"/>
                        </w:rPr>
                        <w:t>I</w:t>
                      </w:r>
                      <w:r w:rsidRPr="004E2E2A">
                        <w:rPr>
                          <w:bCs/>
                          <w:szCs w:val="20"/>
                        </w:rPr>
                        <w:t>nteractuará con el docente en torno a integración y desarrollo de contenidos del curso, y sus diversas aplicaciones.</w:t>
                      </w:r>
                      <w:r>
                        <w:rPr>
                          <w:bCs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bCs/>
                          <w:szCs w:val="20"/>
                        </w:rPr>
                        <w:t>Realizará investigaciones documentales en biblioteca y en bases electrónicas de revistas científicas y técnicas indexadas, nacionales e internacionales.</w:t>
                      </w:r>
                    </w:p>
                    <w:p w:rsidR="00C10170" w:rsidRPr="004E2E2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spacing w:after="40"/>
                        <w:ind w:left="567" w:right="57" w:hanging="284"/>
                        <w:contextualSpacing w:val="0"/>
                        <w:jc w:val="both"/>
                        <w:rPr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Técnicas.-</w:t>
                      </w:r>
                      <w:r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 E</w:t>
                      </w:r>
                      <w:r w:rsidRPr="004E2E2A">
                        <w:rPr>
                          <w:rFonts w:ascii="Arial Narrow" w:hAnsi="Arial Narrow"/>
                          <w:sz w:val="20"/>
                          <w:szCs w:val="20"/>
                        </w:rPr>
                        <w:t>xpositivas y demostrativas, con dinámica grupal. O</w:t>
                      </w:r>
                      <w:r w:rsidRPr="004E2E2A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bservación y análisis de los eventos, interrelacionándolo apropiadamente con el fundamento teórico para una mejor percepción y capacidad adquisitiva del aprendizaje.</w:t>
                      </w:r>
                    </w:p>
                  </w:txbxContent>
                </v:textbox>
              </v:shape>
            </w:pict>
          </mc:Fallback>
        </mc:AlternateContent>
      </w:r>
    </w:p>
    <w:p w:rsidR="00C10170" w:rsidRPr="002F5A6B" w:rsidRDefault="00C10170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vanish/>
          <w:sz w:val="20"/>
          <w:szCs w:val="20"/>
        </w:rPr>
      </w:pPr>
    </w:p>
    <w:p w:rsidR="00C10170" w:rsidRPr="002F5A6B" w:rsidRDefault="00C10170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vanish/>
          <w:sz w:val="20"/>
          <w:szCs w:val="20"/>
        </w:rPr>
      </w:pPr>
    </w:p>
    <w:p w:rsidR="00C10170" w:rsidRDefault="00C10170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sz w:val="20"/>
          <w:szCs w:val="20"/>
        </w:rPr>
        <w:sectPr w:rsidR="00C10170" w:rsidSect="00C10170">
          <w:pgSz w:w="16840" w:h="11907" w:orient="landscape" w:code="9"/>
          <w:pgMar w:top="567" w:right="284" w:bottom="567" w:left="284" w:header="851" w:footer="851" w:gutter="0"/>
          <w:cols w:space="505"/>
          <w:docGrid w:linePitch="360"/>
        </w:sect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  <w:sectPr w:rsidR="00C10170" w:rsidSect="001D4066">
          <w:type w:val="continuous"/>
          <w:pgSz w:w="16840" w:h="11907" w:orient="landscape" w:code="9"/>
          <w:pgMar w:top="567" w:right="284" w:bottom="567" w:left="284" w:header="851" w:footer="851" w:gutter="0"/>
          <w:cols w:space="505"/>
          <w:docGrid w:linePitch="360"/>
        </w:sect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Pr="005B57F5" w:rsidRDefault="00C10170" w:rsidP="00C10170">
      <w:pPr>
        <w:numPr>
          <w:ilvl w:val="0"/>
          <w:numId w:val="8"/>
        </w:numPr>
        <w:tabs>
          <w:tab w:val="clear" w:pos="3555"/>
          <w:tab w:val="num" w:pos="-709"/>
        </w:tabs>
        <w:spacing w:after="80"/>
        <w:ind w:left="426" w:hanging="284"/>
        <w:jc w:val="both"/>
        <w:rPr>
          <w:rFonts w:ascii="Swis721 BlkCn BT" w:hAnsi="Swis721 BlkCn BT"/>
          <w:sz w:val="20"/>
          <w:szCs w:val="20"/>
        </w:rPr>
      </w:pPr>
      <w:r w:rsidRPr="005B57F5">
        <w:rPr>
          <w:rFonts w:ascii="Swis721 BlkCn BT" w:hAnsi="Swis721 BlkCn BT"/>
          <w:sz w:val="20"/>
          <w:szCs w:val="20"/>
        </w:rPr>
        <w:t>CONTENIDO TEMÁTICO PROGRAMADO POR COMPETENCIAS</w:t>
      </w:r>
    </w:p>
    <w:p w:rsidR="00C10170" w:rsidRPr="00D06F69" w:rsidRDefault="00C10170" w:rsidP="00C10170">
      <w:pPr>
        <w:tabs>
          <w:tab w:val="left" w:pos="-1122"/>
        </w:tabs>
        <w:spacing w:after="80"/>
        <w:ind w:left="2127" w:hanging="1843"/>
        <w:jc w:val="both"/>
        <w:rPr>
          <w:rFonts w:ascii="Swis721 BlkCn BT" w:hAnsi="Swis721 BlkCn BT"/>
          <w:color w:val="000000"/>
          <w:sz w:val="18"/>
          <w:szCs w:val="18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I</w:t>
      </w:r>
      <w:r>
        <w:rPr>
          <w:rFonts w:ascii="Swis721 BlkCn BT" w:hAnsi="Swis721 BlkCn BT" w:cs="Tahoma"/>
          <w:color w:val="000000"/>
          <w:sz w:val="20"/>
          <w:szCs w:val="20"/>
        </w:rPr>
        <w:t>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D22CB3" w:rsidRPr="00D22CB3">
        <w:rPr>
          <w:rFonts w:ascii="Swis721 BlkCn BT" w:hAnsi="Swis721 BlkCn BT" w:cs="Tahoma"/>
          <w:color w:val="000000"/>
          <w:sz w:val="18"/>
          <w:szCs w:val="18"/>
        </w:rPr>
        <w:t>DEFINICIONES BASICAS PROPIEDADES DE SUSTANCIAS PURAS.</w:t>
      </w:r>
    </w:p>
    <w:tbl>
      <w:tblPr>
        <w:tblW w:w="7654" w:type="dxa"/>
        <w:tblInd w:w="35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9"/>
        <w:gridCol w:w="3119"/>
        <w:gridCol w:w="2126"/>
        <w:gridCol w:w="1559"/>
      </w:tblGrid>
      <w:tr w:rsidR="00C10170" w:rsidRPr="00033649" w:rsidTr="00330944">
        <w:trPr>
          <w:trHeight w:val="152"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1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C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ontenidos C</w:t>
            </w: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onceptu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es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Contenidos </w:t>
            </w: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Procediment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es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Contenidos </w:t>
            </w: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Actitudin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es</w:t>
            </w:r>
          </w:p>
        </w:tc>
      </w:tr>
      <w:tr w:rsidR="00C10170" w:rsidRPr="00033649" w:rsidTr="00330944">
        <w:trPr>
          <w:trHeight w:val="497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1</w:t>
            </w:r>
          </w:p>
          <w:p w:rsidR="00C10170" w:rsidRPr="00071A1F" w:rsidRDefault="00071A1F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  <w:lang w:eastAsia="es-PE"/>
              </w:rPr>
              <w:t xml:space="preserve">    </w:t>
            </w:r>
            <w:r w:rsidR="00300C14">
              <w:rPr>
                <w:b/>
                <w:color w:val="000000"/>
                <w:sz w:val="16"/>
                <w:szCs w:val="16"/>
                <w:lang w:eastAsia="es-PE"/>
              </w:rPr>
              <w:t>03/09/2018</w:t>
            </w: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390794" w:rsidRDefault="00175D57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Definiciones de Termodinámica y de energía, nociones de sistema y estados de equilibrio, estado estables y uniforme y propiedades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175D57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Identificar y describir diferentes formas de energía en la naturaleza y en procesos</w:t>
            </w:r>
            <w:r w:rsidR="00C10170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</w:p>
        </w:tc>
        <w:tc>
          <w:tcPr>
            <w:tcW w:w="1559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4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color w:val="000000"/>
                <w:sz w:val="17"/>
                <w:szCs w:val="17"/>
              </w:rPr>
              <w:t>Demuestra capacidad analítica para discutir base</w:t>
            </w:r>
            <w:r w:rsidR="001A1053">
              <w:rPr>
                <w:rFonts w:ascii="Arial Narrow" w:hAnsi="Arial Narrow"/>
                <w:color w:val="000000"/>
                <w:sz w:val="17"/>
                <w:szCs w:val="17"/>
              </w:rPr>
              <w:t>s</w:t>
            </w:r>
            <w:r w:rsidRPr="00033649">
              <w:rPr>
                <w:rFonts w:ascii="Arial Narrow" w:hAnsi="Arial Narrow"/>
                <w:color w:val="000000"/>
                <w:sz w:val="17"/>
                <w:szCs w:val="17"/>
              </w:rPr>
              <w:t xml:space="preserve"> teórica</w:t>
            </w:r>
            <w:r w:rsidR="001A1053">
              <w:rPr>
                <w:rFonts w:ascii="Arial Narrow" w:hAnsi="Arial Narrow"/>
                <w:color w:val="000000"/>
                <w:sz w:val="17"/>
                <w:szCs w:val="17"/>
              </w:rPr>
              <w:t>s</w:t>
            </w:r>
            <w:r w:rsidRPr="00033649">
              <w:rPr>
                <w:rFonts w:ascii="Arial Narrow" w:hAnsi="Arial Narrow"/>
                <w:color w:val="000000"/>
                <w:sz w:val="17"/>
                <w:szCs w:val="17"/>
              </w:rPr>
              <w:t xml:space="preserve">. </w:t>
            </w:r>
          </w:p>
          <w:p w:rsidR="00C10170" w:rsidRPr="004F481D" w:rsidRDefault="00C10170" w:rsidP="001A1053">
            <w:pPr>
              <w:pStyle w:val="Default"/>
              <w:spacing w:before="20" w:after="40"/>
              <w:rPr>
                <w:rFonts w:ascii="Arial Narrow" w:hAnsi="Arial Narrow"/>
                <w:sz w:val="17"/>
                <w:szCs w:val="17"/>
              </w:rPr>
            </w:pPr>
            <w:r w:rsidRPr="004F481D">
              <w:rPr>
                <w:rFonts w:ascii="Arial Narrow" w:hAnsi="Arial Narrow"/>
                <w:sz w:val="17"/>
                <w:szCs w:val="17"/>
              </w:rPr>
              <w:t xml:space="preserve">Aprecia </w:t>
            </w:r>
            <w:r>
              <w:rPr>
                <w:rFonts w:ascii="Arial Narrow" w:hAnsi="Arial Narrow"/>
                <w:sz w:val="17"/>
                <w:szCs w:val="17"/>
              </w:rPr>
              <w:t xml:space="preserve">y valora </w:t>
            </w:r>
            <w:r w:rsidR="000D232D">
              <w:rPr>
                <w:rFonts w:ascii="Arial Narrow" w:hAnsi="Arial Narrow"/>
                <w:sz w:val="17"/>
                <w:szCs w:val="17"/>
              </w:rPr>
              <w:t>el estudio sistemático y la investigación bibliográfica utilizando los recursos de la web</w:t>
            </w:r>
            <w:r w:rsidR="00617CE5">
              <w:rPr>
                <w:rFonts w:ascii="Arial Narrow" w:hAnsi="Arial Narrow"/>
                <w:sz w:val="17"/>
                <w:szCs w:val="17"/>
              </w:rPr>
              <w:t xml:space="preserve"> y </w:t>
            </w:r>
            <w:r>
              <w:rPr>
                <w:rFonts w:ascii="Arial Narrow" w:hAnsi="Arial Narrow"/>
                <w:sz w:val="17"/>
                <w:szCs w:val="17"/>
              </w:rPr>
              <w:t>sus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 múltiples aplicaciones </w:t>
            </w:r>
            <w:r>
              <w:rPr>
                <w:rFonts w:ascii="Arial Narrow" w:hAnsi="Arial Narrow"/>
                <w:sz w:val="17"/>
                <w:szCs w:val="17"/>
              </w:rPr>
              <w:t xml:space="preserve">en la 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formación profesional. </w:t>
            </w:r>
          </w:p>
          <w:p w:rsidR="00C10170" w:rsidRPr="00033649" w:rsidRDefault="00C10170" w:rsidP="001A1053">
            <w:pPr>
              <w:pStyle w:val="Default"/>
              <w:spacing w:before="20" w:after="40"/>
              <w:rPr>
                <w:rFonts w:ascii="Arial Narrow" w:hAnsi="Arial Narrow"/>
                <w:sz w:val="17"/>
                <w:szCs w:val="17"/>
              </w:rPr>
            </w:pPr>
            <w:r w:rsidRPr="004F481D">
              <w:rPr>
                <w:rFonts w:ascii="Arial Narrow" w:hAnsi="Arial Narrow"/>
                <w:sz w:val="17"/>
                <w:szCs w:val="17"/>
              </w:rPr>
              <w:t>Participa</w:t>
            </w:r>
            <w:r>
              <w:rPr>
                <w:rFonts w:ascii="Arial Narrow" w:hAnsi="Arial Narrow"/>
                <w:sz w:val="17"/>
                <w:szCs w:val="17"/>
              </w:rPr>
              <w:t xml:space="preserve"> 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en la presentación de </w:t>
            </w:r>
            <w:r>
              <w:rPr>
                <w:rFonts w:ascii="Arial Narrow" w:hAnsi="Arial Narrow"/>
                <w:sz w:val="17"/>
                <w:szCs w:val="17"/>
              </w:rPr>
              <w:t xml:space="preserve">los </w:t>
            </w:r>
            <w:r w:rsidRPr="004F481D">
              <w:rPr>
                <w:rFonts w:ascii="Arial Narrow" w:hAnsi="Arial Narrow"/>
                <w:sz w:val="17"/>
                <w:szCs w:val="17"/>
              </w:rPr>
              <w:t>traba</w:t>
            </w:r>
            <w:r w:rsidR="001A1053">
              <w:rPr>
                <w:rFonts w:ascii="Arial Narrow" w:hAnsi="Arial Narrow"/>
                <w:sz w:val="17"/>
                <w:szCs w:val="17"/>
              </w:rPr>
              <w:t xml:space="preserve">jos, exposiciones y análisis de </w:t>
            </w:r>
            <w:r w:rsidRPr="004F481D">
              <w:rPr>
                <w:rFonts w:ascii="Arial Narrow" w:hAnsi="Arial Narrow"/>
                <w:sz w:val="17"/>
                <w:szCs w:val="17"/>
              </w:rPr>
              <w:t>actividades</w:t>
            </w:r>
            <w:r>
              <w:rPr>
                <w:rFonts w:ascii="Arial Narrow" w:hAnsi="Arial Narrow"/>
                <w:sz w:val="17"/>
                <w:szCs w:val="17"/>
              </w:rPr>
              <w:t xml:space="preserve"> lectivas.</w:t>
            </w:r>
          </w:p>
        </w:tc>
      </w:tr>
      <w:tr w:rsidR="00C10170" w:rsidRPr="00033649" w:rsidTr="00330944">
        <w:trPr>
          <w:trHeight w:val="566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2</w:t>
            </w:r>
          </w:p>
          <w:p w:rsidR="00C10170" w:rsidRPr="00033649" w:rsidRDefault="00300C14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10/09/2018</w:t>
            </w: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175D57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Propiedades de sustancias puras, definición de fase y equilibrio L-V, tablas de vapor saturado</w:t>
            </w:r>
            <w:r w:rsidR="00CA0C08">
              <w:rPr>
                <w:rFonts w:ascii="Arial Narrow" w:hAnsi="Arial Narrow"/>
                <w:color w:val="000000"/>
                <w:sz w:val="17"/>
                <w:szCs w:val="17"/>
              </w:rPr>
              <w:t>, concepto de presión de vapor, grado de libertad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Confección de diagramas TV PV empleando tablas. Elaborar diagramas que muestran la calidad</w:t>
            </w:r>
            <w:r w:rsidR="00C10170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033649" w:rsidTr="00330944">
        <w:trPr>
          <w:trHeight w:val="300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3</w:t>
            </w:r>
          </w:p>
          <w:p w:rsidR="00C10170" w:rsidRPr="00033649" w:rsidRDefault="00300C14" w:rsidP="00FE11FA">
            <w:pPr>
              <w:spacing w:before="20" w:after="20"/>
              <w:ind w:left="-7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17/09/2018</w:t>
            </w: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330944">
            <w:pPr>
              <w:tabs>
                <w:tab w:val="left" w:pos="2520"/>
              </w:tabs>
              <w:spacing w:before="20" w:after="20"/>
              <w:ind w:right="57"/>
              <w:jc w:val="both"/>
              <w:rPr>
                <w:rFonts w:ascii="Arial Narrow" w:hAnsi="Arial Narrow"/>
                <w:sz w:val="17"/>
                <w:szCs w:val="17"/>
                <w:lang w:val="es-ES_tradnl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Solución de problemas que emplean datos de tablas y ecuaciones correspondientes. Primer principio de la termodinámica, contexto social y formulación para sistemas abierto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B128AC" w:rsidRDefault="00CA0C08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Manejar los componentes de un caldero y sus controles automatizados</w:t>
            </w:r>
            <w:proofErr w:type="gramStart"/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  <w:r w:rsidR="00C10170">
              <w:rPr>
                <w:rFonts w:ascii="Arial Narrow" w:hAnsi="Arial Narrow"/>
                <w:sz w:val="17"/>
                <w:szCs w:val="17"/>
              </w:rPr>
              <w:t>.</w:t>
            </w:r>
            <w:proofErr w:type="gramEnd"/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033649" w:rsidTr="00330944">
        <w:trPr>
          <w:trHeight w:val="315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4</w:t>
            </w:r>
          </w:p>
          <w:p w:rsidR="00C10170" w:rsidRPr="00033649" w:rsidRDefault="00300C14" w:rsidP="00FE11FA">
            <w:pPr>
              <w:spacing w:before="20" w:after="20"/>
              <w:ind w:hanging="7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24/09/2018</w:t>
            </w:r>
          </w:p>
        </w:tc>
        <w:tc>
          <w:tcPr>
            <w:tcW w:w="311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CA0C08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  <w:lang w:val="es-ES_tradnl"/>
              </w:rPr>
              <w:t>Descripción de equipos de procesos en los que se aplican la primera ley de la termodinámica. Solución de problemas para calcular variables termodinámica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1A1053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Identificar y manipular los componentes de equipos </w:t>
            </w:r>
            <w:r w:rsidR="001A1053">
              <w:rPr>
                <w:rFonts w:ascii="Arial Narrow" w:hAnsi="Arial Narrow" w:cs="Arial"/>
                <w:sz w:val="17"/>
                <w:szCs w:val="17"/>
                <w:lang w:eastAsia="es-PE"/>
              </w:rPr>
              <w:t>en el laboratorio de ope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raciones</w:t>
            </w:r>
            <w:r w:rsidR="001A1053"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unitarias.</w:t>
            </w:r>
          </w:p>
        </w:tc>
        <w:tc>
          <w:tcPr>
            <w:tcW w:w="1559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</w:tbl>
    <w:p w:rsidR="008E4809" w:rsidRDefault="00C10170" w:rsidP="008E4809">
      <w:pPr>
        <w:spacing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 w:rsidR="00B379EE">
        <w:rPr>
          <w:rFonts w:ascii="Arial Narrow" w:hAnsi="Arial Narrow"/>
          <w:color w:val="000000"/>
          <w:sz w:val="16"/>
          <w:szCs w:val="16"/>
        </w:rPr>
        <w:t xml:space="preserve">1, 2, 3, 4, 5, </w:t>
      </w:r>
      <w:proofErr w:type="gramStart"/>
      <w:r w:rsidR="00B379EE">
        <w:rPr>
          <w:rFonts w:ascii="Arial Narrow" w:hAnsi="Arial Narrow"/>
          <w:color w:val="000000"/>
          <w:sz w:val="16"/>
          <w:szCs w:val="16"/>
        </w:rPr>
        <w:t>6 ,</w:t>
      </w:r>
      <w:proofErr w:type="gramEnd"/>
      <w:r>
        <w:rPr>
          <w:rFonts w:ascii="Arial Narrow" w:hAnsi="Arial Narrow"/>
          <w:color w:val="000000"/>
          <w:sz w:val="16"/>
          <w:szCs w:val="16"/>
        </w:rPr>
        <w:t xml:space="preserve"> 7</w:t>
      </w:r>
      <w:r w:rsidR="00B379EE">
        <w:rPr>
          <w:rFonts w:ascii="Arial Narrow" w:hAnsi="Arial Narrow"/>
          <w:color w:val="000000"/>
          <w:sz w:val="16"/>
          <w:szCs w:val="16"/>
        </w:rPr>
        <w:t xml:space="preserve"> y 8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C10170" w:rsidRPr="008E4809" w:rsidRDefault="00C10170" w:rsidP="008E4809">
      <w:pPr>
        <w:spacing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</w:t>
      </w:r>
      <w:r>
        <w:rPr>
          <w:rFonts w:ascii="Swis721 BlkCn BT" w:hAnsi="Swis721 BlkCn BT" w:cs="Tahoma"/>
          <w:color w:val="000000"/>
          <w:sz w:val="20"/>
          <w:szCs w:val="20"/>
        </w:rPr>
        <w:t>I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>I</w:t>
      </w:r>
      <w:r>
        <w:rPr>
          <w:rFonts w:ascii="Swis721 BlkCn BT" w:hAnsi="Swis721 BlkCn BT" w:cs="Tahoma"/>
          <w:color w:val="000000"/>
          <w:sz w:val="20"/>
          <w:szCs w:val="20"/>
        </w:rPr>
        <w:t>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B379EE">
        <w:rPr>
          <w:rFonts w:ascii="Swis721 BlkCn BT" w:hAnsi="Swis721 BlkCn BT"/>
          <w:sz w:val="18"/>
          <w:szCs w:val="18"/>
        </w:rPr>
        <w:t>TERMODINAMICA DE LOS EFECTOS CALORICOS Y DE LAS REACCIONES QUIMICAS</w:t>
      </w:r>
    </w:p>
    <w:tbl>
      <w:tblPr>
        <w:tblW w:w="7655" w:type="dxa"/>
        <w:tblInd w:w="35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9"/>
        <w:gridCol w:w="3108"/>
        <w:gridCol w:w="2126"/>
        <w:gridCol w:w="1560"/>
      </w:tblGrid>
      <w:tr w:rsidR="00C10170" w:rsidRPr="0019040F" w:rsidTr="00330944">
        <w:trPr>
          <w:trHeight w:val="72"/>
        </w:trPr>
        <w:tc>
          <w:tcPr>
            <w:tcW w:w="8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0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Conceptuales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Procedimentales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Actitudinales</w:t>
            </w:r>
          </w:p>
        </w:tc>
      </w:tr>
      <w:tr w:rsidR="00C10170" w:rsidRPr="0019040F" w:rsidTr="00330944">
        <w:trPr>
          <w:trHeight w:val="497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5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01/10/2018</w:t>
            </w: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465212" w:rsidRDefault="00B379EE" w:rsidP="00330944">
            <w:pPr>
              <w:rPr>
                <w:rFonts w:ascii="Arial Narrow" w:hAnsi="Arial Narrow"/>
                <w:i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Cs/>
                <w:color w:val="000000"/>
                <w:sz w:val="17"/>
                <w:szCs w:val="17"/>
              </w:rPr>
              <w:t>Conceptos de calor sensible y latente, definición de capacidad calorífica. Utilización de tablas con parámetros termodinámicos de sustancias puras a determinada temperatura</w:t>
            </w:r>
            <w:proofErr w:type="gramStart"/>
            <w:r>
              <w:rPr>
                <w:rFonts w:ascii="Arial Narrow" w:hAnsi="Arial Narrow"/>
                <w:bCs/>
                <w:color w:val="000000"/>
                <w:sz w:val="17"/>
                <w:szCs w:val="17"/>
              </w:rPr>
              <w:t>,</w:t>
            </w:r>
            <w:r w:rsidR="00C10170">
              <w:rPr>
                <w:rFonts w:ascii="Arial Narrow" w:hAnsi="Arial Narrow"/>
                <w:bCs/>
                <w:color w:val="000000"/>
                <w:sz w:val="17"/>
                <w:szCs w:val="17"/>
              </w:rPr>
              <w:t>.</w:t>
            </w:r>
            <w:proofErr w:type="gramEnd"/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Técnicas para la obtención de variables termodinámicas utilizando </w:t>
            </w:r>
            <w:r w:rsidR="000D232D">
              <w:rPr>
                <w:rFonts w:ascii="Arial Narrow" w:hAnsi="Arial Narrow" w:cs="Arial"/>
                <w:sz w:val="17"/>
                <w:szCs w:val="17"/>
                <w:lang w:eastAsia="es-PE"/>
              </w:rPr>
              <w:t>tablas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muestra interés y participación en el trabajo académico.</w:t>
            </w:r>
          </w:p>
        </w:tc>
      </w:tr>
      <w:tr w:rsidR="00C10170" w:rsidRPr="0019040F" w:rsidTr="00330944">
        <w:trPr>
          <w:trHeight w:val="566"/>
        </w:trPr>
        <w:tc>
          <w:tcPr>
            <w:tcW w:w="86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4809" w:rsidP="008E4809">
            <w:pPr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        </w:t>
            </w:r>
            <w:r w:rsidR="00C10170"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6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09/10/2018</w:t>
            </w:r>
          </w:p>
        </w:tc>
        <w:tc>
          <w:tcPr>
            <w:tcW w:w="3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sz w:val="17"/>
                <w:szCs w:val="17"/>
                <w:lang w:val="es-ES_tradnl"/>
              </w:rPr>
            </w:pPr>
            <w:r>
              <w:rPr>
                <w:rFonts w:ascii="Arial Narrow" w:hAnsi="Arial Narrow"/>
                <w:bCs/>
                <w:color w:val="000000"/>
                <w:sz w:val="17"/>
                <w:szCs w:val="17"/>
              </w:rPr>
              <w:t>Teoría del calor sensible. Solución de problemas. Teoría del calor de reacción y la energía interna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Procedimiento para la obtención de parámetros. Generar reacciones exo y endo.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autoSpaceDE w:val="0"/>
              <w:autoSpaceDN w:val="0"/>
              <w:adjustRightInd w:val="0"/>
              <w:spacing w:after="40"/>
              <w:jc w:val="both"/>
              <w:rPr>
                <w:rFonts w:ascii="Arial Narrow" w:hAnsi="Arial Narrow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Manifiesta destreza en el 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uso de herramientas para 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sarroll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ar los 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lastRenderedPageBreak/>
              <w:t xml:space="preserve">trabajos académicos. </w:t>
            </w:r>
            <w:r w:rsidRPr="0019040F">
              <w:rPr>
                <w:rFonts w:ascii="Arial Narrow" w:hAnsi="Arial Narrow"/>
                <w:sz w:val="17"/>
                <w:szCs w:val="17"/>
              </w:rPr>
              <w:t>Valorar importancia en la solución de diversos problemas reales.</w:t>
            </w:r>
          </w:p>
        </w:tc>
      </w:tr>
      <w:tr w:rsidR="00C10170" w:rsidRPr="0019040F" w:rsidTr="00330944">
        <w:trPr>
          <w:trHeight w:val="300"/>
        </w:trPr>
        <w:tc>
          <w:tcPr>
            <w:tcW w:w="86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7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15/10/2018</w:t>
            </w:r>
          </w:p>
        </w:tc>
        <w:tc>
          <w:tcPr>
            <w:tcW w:w="3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Leyes del calor de reacción. Ley de Hesse. Explicación de hoja de cálculo en la solución de problemas</w:t>
            </w:r>
            <w:r w:rsidR="00C10170" w:rsidRPr="008718D8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Utilizar programas de computación para la obtención de calor de reacción</w:t>
            </w:r>
            <w:proofErr w:type="gramStart"/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  <w:r w:rsidR="00C10170"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  <w:proofErr w:type="gramEnd"/>
          </w:p>
        </w:tc>
        <w:tc>
          <w:tcPr>
            <w:tcW w:w="1560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pStyle w:val="Default"/>
              <w:jc w:val="both"/>
              <w:rPr>
                <w:rFonts w:ascii="Arial Narrow" w:hAnsi="Arial Narrow"/>
                <w:sz w:val="17"/>
                <w:szCs w:val="17"/>
              </w:rPr>
            </w:pPr>
          </w:p>
        </w:tc>
      </w:tr>
      <w:tr w:rsidR="00C10170" w:rsidRPr="0019040F" w:rsidTr="00330944">
        <w:trPr>
          <w:trHeight w:val="399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8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22/10/2018</w:t>
            </w:r>
          </w:p>
        </w:tc>
        <w:tc>
          <w:tcPr>
            <w:tcW w:w="3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Default="00C10170" w:rsidP="00330944">
            <w:pPr>
              <w:jc w:val="center"/>
              <w:rPr>
                <w:rFonts w:ascii="Arial Narrow" w:hAnsi="Arial Narrow"/>
                <w:sz w:val="17"/>
                <w:szCs w:val="17"/>
                <w:lang w:val="es-ES_tradnl"/>
              </w:rPr>
            </w:pPr>
            <w:r w:rsidRPr="0019040F">
              <w:rPr>
                <w:rFonts w:ascii="Arial Narrow" w:hAnsi="Arial Narrow"/>
                <w:color w:val="000000"/>
                <w:sz w:val="17"/>
                <w:szCs w:val="17"/>
              </w:rPr>
              <w:t> </w:t>
            </w:r>
            <w:r w:rsidRPr="0019040F">
              <w:rPr>
                <w:rFonts w:ascii="Arial Narrow" w:hAnsi="Arial Narrow"/>
                <w:sz w:val="17"/>
                <w:szCs w:val="17"/>
                <w:lang w:val="es-ES_tradnl"/>
              </w:rPr>
              <w:t>Seminario de retroalimentación</w:t>
            </w:r>
          </w:p>
          <w:p w:rsidR="00C10170" w:rsidRPr="0019040F" w:rsidRDefault="00C10170" w:rsidP="00330944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  <w:lang w:val="es-ES_tradnl"/>
              </w:rPr>
              <w:t>Teórico-práctico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color w:val="000000"/>
                <w:sz w:val="17"/>
                <w:szCs w:val="17"/>
              </w:rPr>
              <w:t> </w:t>
            </w: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EVALUACIÓN PARCI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</w:t>
            </w: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(EP1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muestra capacidad en las evaluaciones.</w:t>
            </w:r>
          </w:p>
        </w:tc>
      </w:tr>
    </w:tbl>
    <w:p w:rsidR="008E4809" w:rsidRDefault="00C10170" w:rsidP="008E4809">
      <w:pPr>
        <w:spacing w:before="40"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>
        <w:rPr>
          <w:rFonts w:ascii="Arial Narrow" w:hAnsi="Arial Narrow"/>
          <w:color w:val="000000"/>
          <w:sz w:val="16"/>
          <w:szCs w:val="16"/>
        </w:rPr>
        <w:t>1, 2, 3, 4, 5, 6 y 7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C10170" w:rsidRPr="00F00A13" w:rsidRDefault="00C10170" w:rsidP="00C10170">
      <w:pPr>
        <w:tabs>
          <w:tab w:val="left" w:pos="-1122"/>
        </w:tabs>
        <w:spacing w:after="40"/>
        <w:ind w:left="2127" w:hanging="1843"/>
        <w:jc w:val="both"/>
        <w:rPr>
          <w:rFonts w:ascii="Arial Narrow" w:hAnsi="Arial Narrow"/>
          <w:color w:val="000000"/>
          <w:sz w:val="18"/>
          <w:szCs w:val="18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</w:t>
      </w:r>
      <w:r>
        <w:rPr>
          <w:rFonts w:ascii="Swis721 BlkCn BT" w:hAnsi="Swis721 BlkCn BT" w:cs="Tahoma"/>
          <w:color w:val="000000"/>
          <w:sz w:val="20"/>
          <w:szCs w:val="20"/>
        </w:rPr>
        <w:t>II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>I</w:t>
      </w:r>
      <w:r>
        <w:rPr>
          <w:rFonts w:ascii="Swis721 BlkCn BT" w:hAnsi="Swis721 BlkCn BT" w:cs="Tahoma"/>
          <w:color w:val="000000"/>
          <w:sz w:val="20"/>
          <w:szCs w:val="20"/>
        </w:rPr>
        <w:t>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9F4557">
        <w:rPr>
          <w:rFonts w:ascii="Swis721 BlkCn BT" w:hAnsi="Swis721 BlkCn BT"/>
          <w:color w:val="000000"/>
          <w:sz w:val="18"/>
          <w:szCs w:val="18"/>
        </w:rPr>
        <w:t xml:space="preserve">SEGUNDA LEY DE LA </w:t>
      </w:r>
      <w:r w:rsidR="00D00A4B">
        <w:rPr>
          <w:rFonts w:ascii="Swis721 BlkCn BT" w:hAnsi="Swis721 BlkCn BT"/>
          <w:color w:val="000000"/>
          <w:sz w:val="18"/>
          <w:szCs w:val="18"/>
        </w:rPr>
        <w:t>TERMODINAMICA. CICLO DE RANKINE y DE BRAYTON</w:t>
      </w:r>
    </w:p>
    <w:tbl>
      <w:tblPr>
        <w:tblW w:w="7654" w:type="dxa"/>
        <w:tblInd w:w="35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9"/>
        <w:gridCol w:w="3108"/>
        <w:gridCol w:w="2126"/>
        <w:gridCol w:w="1559"/>
      </w:tblGrid>
      <w:tr w:rsidR="00C10170" w:rsidRPr="0019040F" w:rsidTr="00330944">
        <w:trPr>
          <w:trHeight w:val="72"/>
        </w:trPr>
        <w:tc>
          <w:tcPr>
            <w:tcW w:w="8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0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Conceptuales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Procedimentales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Actitudinales</w:t>
            </w:r>
          </w:p>
        </w:tc>
      </w:tr>
      <w:tr w:rsidR="00C10170" w:rsidRPr="0019040F" w:rsidTr="00330944">
        <w:trPr>
          <w:trHeight w:val="497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9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05/11/2018</w:t>
            </w: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330944">
            <w:pPr>
              <w:jc w:val="both"/>
              <w:rPr>
                <w:rFonts w:ascii="Arial Narrow" w:hAnsi="Arial Narrow"/>
                <w:i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Definición de entropía, concepto de la desigualdad de Clausius, Definición de entropía con enfoque microscópico. Manejo de tablas termodinámica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Técnicas para la determinación de micro estados según la teoría cuántica. </w:t>
            </w:r>
            <w:r w:rsidR="00C10170"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</w:p>
        </w:tc>
        <w:tc>
          <w:tcPr>
            <w:tcW w:w="1559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617CE5" w:rsidP="00330944">
            <w:pPr>
              <w:autoSpaceDE w:val="0"/>
              <w:autoSpaceDN w:val="0"/>
              <w:adjustRightInd w:val="0"/>
              <w:spacing w:after="80"/>
              <w:jc w:val="both"/>
              <w:rPr>
                <w:rFonts w:ascii="Arial Narrow" w:hAnsi="Arial Narrow" w:cs="Arial"/>
                <w:sz w:val="17"/>
                <w:szCs w:val="17"/>
                <w:lang w:eastAsia="es-PE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Valoración crítica del  desarrollo tecnológico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que debe considerar el respeto a la ecología y la no contaminación del medio ambiente.</w:t>
            </w:r>
          </w:p>
          <w:p w:rsidR="00C10170" w:rsidRPr="0019040F" w:rsidRDefault="00C10170" w:rsidP="00D143E0">
            <w:pPr>
              <w:spacing w:after="8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4F481D">
              <w:rPr>
                <w:rFonts w:ascii="Arial Narrow" w:hAnsi="Arial Narrow"/>
                <w:sz w:val="17"/>
                <w:szCs w:val="17"/>
              </w:rPr>
              <w:t>Participa</w:t>
            </w:r>
            <w:r>
              <w:rPr>
                <w:rFonts w:ascii="Arial Narrow" w:hAnsi="Arial Narrow"/>
                <w:sz w:val="17"/>
                <w:szCs w:val="17"/>
              </w:rPr>
              <w:t xml:space="preserve"> 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en la presentación de </w:t>
            </w:r>
            <w:r>
              <w:rPr>
                <w:rFonts w:ascii="Arial Narrow" w:hAnsi="Arial Narrow"/>
                <w:sz w:val="17"/>
                <w:szCs w:val="17"/>
              </w:rPr>
              <w:t xml:space="preserve">los </w:t>
            </w:r>
            <w:r w:rsidRPr="004F481D">
              <w:rPr>
                <w:rFonts w:ascii="Arial Narrow" w:hAnsi="Arial Narrow"/>
                <w:sz w:val="17"/>
                <w:szCs w:val="17"/>
              </w:rPr>
              <w:t>trabajos, exposiciones y análisis de actividades</w:t>
            </w:r>
            <w:r>
              <w:rPr>
                <w:rFonts w:ascii="Arial Narrow" w:hAnsi="Arial Narrow"/>
                <w:sz w:val="17"/>
                <w:szCs w:val="17"/>
              </w:rPr>
              <w:t xml:space="preserve"> lectivas</w:t>
            </w:r>
          </w:p>
        </w:tc>
      </w:tr>
      <w:tr w:rsidR="00C10170" w:rsidRPr="0019040F" w:rsidTr="00330944">
        <w:trPr>
          <w:trHeight w:val="593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0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12/11/2018</w:t>
            </w: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10170" w:rsidRPr="008718D8" w:rsidRDefault="00E33FBA" w:rsidP="00E33FBA">
            <w:pPr>
              <w:tabs>
                <w:tab w:val="left" w:pos="2520"/>
              </w:tabs>
              <w:ind w:right="57"/>
              <w:jc w:val="both"/>
              <w:rPr>
                <w:rFonts w:ascii="Arial Narrow" w:hAnsi="Arial Narrow"/>
                <w:sz w:val="17"/>
                <w:szCs w:val="17"/>
                <w:lang w:eastAsia="es-PE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Definición de una planta de potencia. Noción del ciclo de eficiencia en el ciclo de Carnot. Comparación de ciclos irreversibles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10170" w:rsidRPr="0019040F" w:rsidRDefault="00E33FBA" w:rsidP="00330944">
            <w:pPr>
              <w:pStyle w:val="Default"/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Identificar diferentes sistemas termodinámicos en una caldera y en una planta de potencia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10170" w:rsidRPr="0019040F" w:rsidRDefault="00C10170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330944">
        <w:trPr>
          <w:trHeight w:val="300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1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19/11/2018</w:t>
            </w: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Noción de eficiencia en un ciclo de Rankine. Noción de eficiencia empleando nuevos Recursos tecnológicos para mejorar la eficiencia de plantas de potencia</w:t>
            </w:r>
            <w:proofErr w:type="gramStart"/>
            <w:r>
              <w:rPr>
                <w:rFonts w:ascii="Arial Narrow" w:hAnsi="Arial Narrow"/>
                <w:sz w:val="17"/>
                <w:szCs w:val="17"/>
              </w:rPr>
              <w:t>.</w:t>
            </w:r>
            <w:r w:rsidR="00C10170" w:rsidRPr="008718D8">
              <w:rPr>
                <w:rFonts w:ascii="Arial Narrow" w:hAnsi="Arial Narrow"/>
                <w:sz w:val="17"/>
                <w:szCs w:val="17"/>
              </w:rPr>
              <w:t>.</w:t>
            </w:r>
            <w:proofErr w:type="gramEnd"/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C21B12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</w:t>
            </w:r>
            <w:r w:rsidR="00C21B12">
              <w:rPr>
                <w:rFonts w:ascii="Arial Narrow" w:hAnsi="Arial Narrow" w:cs="Arial"/>
                <w:sz w:val="17"/>
                <w:szCs w:val="17"/>
                <w:lang w:eastAsia="es-PE"/>
              </w:rPr>
              <w:t>Habilidad para hacer mediciones de flujo y energía en plantas de potencia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330944">
        <w:trPr>
          <w:trHeight w:val="315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2</w:t>
            </w:r>
          </w:p>
          <w:p w:rsidR="00C10170" w:rsidRPr="0019040F" w:rsidRDefault="00300C14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26/11/2018</w:t>
            </w:r>
          </w:p>
        </w:tc>
        <w:tc>
          <w:tcPr>
            <w:tcW w:w="3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21B12" w:rsidP="00C21B12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Cs/>
                <w:color w:val="000000"/>
                <w:sz w:val="17"/>
                <w:szCs w:val="17"/>
              </w:rPr>
              <w:t>Noción de eficiencia en un ciclo de Brayton. Teoría del ciclo combinado para mejorar el empleo de energía y mejorar la eficiencia. Solución de problemas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21B12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cceso al sistema de control automático de variable en un ciclo combinado</w:t>
            </w:r>
          </w:p>
        </w:tc>
        <w:tc>
          <w:tcPr>
            <w:tcW w:w="1559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</w:tbl>
    <w:p w:rsidR="00C10170" w:rsidRDefault="00C10170" w:rsidP="00C10170">
      <w:pPr>
        <w:spacing w:before="40"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>
        <w:rPr>
          <w:rFonts w:ascii="Arial Narrow" w:hAnsi="Arial Narrow"/>
          <w:color w:val="000000"/>
          <w:sz w:val="16"/>
          <w:szCs w:val="16"/>
        </w:rPr>
        <w:t>1, 2, 3, 4, 5, 6 y 7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C10170" w:rsidRPr="003C0D9C" w:rsidRDefault="00C10170" w:rsidP="00C10170">
      <w:pPr>
        <w:tabs>
          <w:tab w:val="left" w:pos="-1122"/>
        </w:tabs>
        <w:spacing w:after="40"/>
        <w:ind w:left="2127" w:hanging="1843"/>
        <w:jc w:val="both"/>
        <w:rPr>
          <w:rFonts w:ascii="Swis721 BlkCn BT" w:hAnsi="Swis721 BlkCn BT"/>
          <w:b/>
          <w:color w:val="000000"/>
          <w:sz w:val="18"/>
          <w:szCs w:val="18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I</w:t>
      </w:r>
      <w:r>
        <w:rPr>
          <w:rFonts w:ascii="Swis721 BlkCn BT" w:hAnsi="Swis721 BlkCn BT" w:cs="Tahoma"/>
          <w:color w:val="000000"/>
          <w:sz w:val="20"/>
          <w:szCs w:val="20"/>
        </w:rPr>
        <w:t>V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C21B12">
        <w:rPr>
          <w:rFonts w:ascii="Swis721 BlkCn BT" w:hAnsi="Swis721 BlkCn BT"/>
          <w:color w:val="000000"/>
          <w:sz w:val="18"/>
          <w:szCs w:val="18"/>
        </w:rPr>
        <w:t xml:space="preserve"> CI</w:t>
      </w:r>
      <w:r w:rsidR="00D00A4B">
        <w:rPr>
          <w:rFonts w:ascii="Swis721 BlkCn BT" w:hAnsi="Swis721 BlkCn BT"/>
          <w:color w:val="000000"/>
          <w:sz w:val="18"/>
          <w:szCs w:val="18"/>
        </w:rPr>
        <w:t>C</w:t>
      </w:r>
      <w:r w:rsidR="00C21B12">
        <w:rPr>
          <w:rFonts w:ascii="Swis721 BlkCn BT" w:hAnsi="Swis721 BlkCn BT"/>
          <w:color w:val="000000"/>
          <w:sz w:val="18"/>
          <w:szCs w:val="18"/>
        </w:rPr>
        <w:t>LO DE REFRIGERACION</w:t>
      </w:r>
    </w:p>
    <w:tbl>
      <w:tblPr>
        <w:tblpPr w:leftFromText="141" w:rightFromText="141" w:vertAnchor="text" w:tblpX="352" w:tblpY="1"/>
        <w:tblOverlap w:val="never"/>
        <w:tblW w:w="7667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9"/>
        <w:gridCol w:w="3178"/>
        <w:gridCol w:w="2127"/>
        <w:gridCol w:w="1501"/>
      </w:tblGrid>
      <w:tr w:rsidR="00C10170" w:rsidRPr="0019040F" w:rsidTr="00330944">
        <w:trPr>
          <w:trHeight w:val="315"/>
        </w:trPr>
        <w:tc>
          <w:tcPr>
            <w:tcW w:w="8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7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Conceptuales</w:t>
            </w:r>
          </w:p>
        </w:tc>
        <w:tc>
          <w:tcPr>
            <w:tcW w:w="212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Procedimentales</w:t>
            </w:r>
          </w:p>
        </w:tc>
        <w:tc>
          <w:tcPr>
            <w:tcW w:w="15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Actitudinales</w:t>
            </w:r>
          </w:p>
        </w:tc>
      </w:tr>
      <w:tr w:rsidR="00C10170" w:rsidRPr="0019040F" w:rsidTr="00330944">
        <w:trPr>
          <w:trHeight w:val="508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3</w:t>
            </w:r>
          </w:p>
          <w:p w:rsidR="00C10170" w:rsidRPr="0019040F" w:rsidRDefault="00300C14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03/12/2018</w:t>
            </w: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8718D8" w:rsidRDefault="00C21B12" w:rsidP="008E2FC0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Teoría de la refrigeración y su evolución</w:t>
            </w:r>
            <w:r w:rsidR="008E2FC0">
              <w:rPr>
                <w:rFonts w:ascii="Arial Narrow" w:hAnsi="Arial Narrow"/>
                <w:color w:val="000000"/>
                <w:sz w:val="17"/>
                <w:szCs w:val="17"/>
              </w:rPr>
              <w:t>,  le</w:t>
            </w:r>
            <w:r>
              <w:rPr>
                <w:rFonts w:ascii="Arial Narrow" w:hAnsi="Arial Narrow"/>
                <w:color w:val="000000"/>
                <w:sz w:val="17"/>
                <w:szCs w:val="17"/>
              </w:rPr>
              <w:t>ctura de variables termodinámica en tablas de refrigerantes.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2FC0" w:rsidP="00330944">
            <w:pPr>
              <w:spacing w:before="20" w:after="20"/>
              <w:jc w:val="both"/>
              <w:rPr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Procedimiento para obtener variables termodinámicas empleando tablas</w:t>
            </w:r>
            <w:r w:rsidR="00C10170" w:rsidRPr="0019040F">
              <w:rPr>
                <w:rFonts w:ascii="Arial Narrow" w:hAnsi="Arial Narrow"/>
                <w:sz w:val="17"/>
                <w:szCs w:val="17"/>
              </w:rPr>
              <w:t xml:space="preserve"> </w:t>
            </w:r>
          </w:p>
        </w:tc>
        <w:tc>
          <w:tcPr>
            <w:tcW w:w="1501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D143E0" w:rsidRDefault="00617CE5" w:rsidP="00D143E0">
            <w:pPr>
              <w:autoSpaceDE w:val="0"/>
              <w:autoSpaceDN w:val="0"/>
              <w:adjustRightInd w:val="0"/>
              <w:spacing w:before="20" w:after="20"/>
              <w:rPr>
                <w:rFonts w:ascii="Arial Narrow" w:hAnsi="Arial Narrow" w:cs="Arial"/>
                <w:sz w:val="17"/>
                <w:szCs w:val="17"/>
                <w:lang w:eastAsia="es-PE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ctitud de responsabilidad p</w:t>
            </w:r>
            <w:r w:rsidR="00D143E0">
              <w:rPr>
                <w:rFonts w:ascii="Arial Narrow" w:hAnsi="Arial Narrow" w:cs="Arial"/>
                <w:sz w:val="17"/>
                <w:szCs w:val="17"/>
                <w:lang w:eastAsia="es-PE"/>
              </w:rPr>
              <w:t>rofesional para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el desarrollo del país por el impulso de  la diversificación productiva y el valor agregado como ejes para la </w:t>
            </w:r>
            <w:r w:rsidR="00D143E0">
              <w:rPr>
                <w:rFonts w:ascii="Arial Narrow" w:hAnsi="Arial Narrow" w:cs="Arial"/>
                <w:sz w:val="17"/>
                <w:szCs w:val="17"/>
                <w:lang w:eastAsia="es-PE"/>
              </w:rPr>
              <w:t>sostenibilidad económica</w:t>
            </w:r>
          </w:p>
        </w:tc>
      </w:tr>
      <w:tr w:rsidR="00C10170" w:rsidRPr="0019040F" w:rsidTr="00330944">
        <w:trPr>
          <w:trHeight w:val="742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4</w:t>
            </w:r>
          </w:p>
          <w:p w:rsidR="00C10170" w:rsidRPr="0019040F" w:rsidRDefault="00300C14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03/12/2018</w:t>
            </w: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D22CB3" w:rsidP="00330944">
            <w:pPr>
              <w:spacing w:before="20" w:after="20"/>
              <w:jc w:val="both"/>
              <w:rPr>
                <w:rFonts w:ascii="Arial Narrow" w:hAnsi="Arial Narrow"/>
                <w:b/>
                <w:i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Ciclos de refrigeración </w:t>
            </w:r>
            <w:r w:rsidR="00D00A4B">
              <w:rPr>
                <w:rFonts w:ascii="Arial Narrow" w:hAnsi="Arial Narrow"/>
                <w:color w:val="000000"/>
                <w:sz w:val="17"/>
                <w:szCs w:val="17"/>
              </w:rPr>
              <w:t>por compresión. Coeficiente de desempeño. Refrigeración en cascadas</w:t>
            </w:r>
            <w:proofErr w:type="gramStart"/>
            <w:r w:rsidR="00D00A4B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  <w:r w:rsidR="008E2FC0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  <w:proofErr w:type="gramEnd"/>
            <w:r w:rsidR="008E2FC0">
              <w:rPr>
                <w:rFonts w:ascii="Arial Narrow" w:hAnsi="Arial Narrow"/>
                <w:color w:val="000000"/>
                <w:sz w:val="17"/>
                <w:szCs w:val="17"/>
              </w:rPr>
              <w:t xml:space="preserve"> 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2FC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prender el funcionamiento de los refrigeradores y acondicionadores de aire.</w:t>
            </w:r>
          </w:p>
        </w:tc>
        <w:tc>
          <w:tcPr>
            <w:tcW w:w="1501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8E4809">
        <w:trPr>
          <w:trHeight w:val="513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5</w:t>
            </w:r>
          </w:p>
          <w:p w:rsidR="00C10170" w:rsidRPr="0019040F" w:rsidRDefault="00300C14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17/12/2018</w:t>
            </w: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D00A4B" w:rsidP="00330944">
            <w:pPr>
              <w:spacing w:before="20" w:after="20"/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Bombas de calor. </w:t>
            </w:r>
            <w:r w:rsidR="00D22CB3">
              <w:rPr>
                <w:rFonts w:ascii="Arial Narrow" w:hAnsi="Arial Narrow"/>
                <w:color w:val="000000"/>
                <w:sz w:val="17"/>
                <w:szCs w:val="17"/>
              </w:rPr>
              <w:t>Solución de problemas aplicando las leyes y tablas de refrigeración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2FC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prender el funcionamiento de un motor de combustión interna y sus componentes</w:t>
            </w:r>
          </w:p>
        </w:tc>
        <w:tc>
          <w:tcPr>
            <w:tcW w:w="1501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8E4809">
        <w:trPr>
          <w:trHeight w:val="409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6</w:t>
            </w:r>
          </w:p>
          <w:p w:rsidR="00C10170" w:rsidRPr="0019040F" w:rsidRDefault="00300C14" w:rsidP="00660033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b/>
                <w:color w:val="000000"/>
                <w:sz w:val="16"/>
                <w:szCs w:val="16"/>
                <w:lang w:eastAsia="es-PE"/>
              </w:rPr>
              <w:t>24/12/2018</w:t>
            </w: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8E2FC0" w:rsidRDefault="00C10170" w:rsidP="008E2FC0">
            <w:pPr>
              <w:spacing w:before="20" w:after="20"/>
              <w:rPr>
                <w:rFonts w:ascii="Arial Narrow" w:hAnsi="Arial Narrow"/>
                <w:sz w:val="17"/>
                <w:szCs w:val="17"/>
                <w:lang w:val="es-ES_tradnl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S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ustenta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ción del 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trabajo</w:t>
            </w:r>
            <w:r w:rsidR="008E2FC0">
              <w:rPr>
                <w:rFonts w:ascii="Arial Narrow" w:hAnsi="Arial Narrow" w:cs="Arial"/>
                <w:sz w:val="17"/>
                <w:szCs w:val="17"/>
                <w:lang w:eastAsia="es-PE"/>
              </w:rPr>
              <w:t>s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, </w:t>
            </w:r>
            <w:r w:rsidRPr="0019040F">
              <w:rPr>
                <w:rFonts w:ascii="Arial Narrow" w:hAnsi="Arial Narrow"/>
                <w:sz w:val="17"/>
                <w:szCs w:val="17"/>
                <w:lang w:val="es-ES_tradnl"/>
              </w:rPr>
              <w:t>Seminario de retroalimentación</w:t>
            </w:r>
            <w:r w:rsidR="008E2FC0">
              <w:rPr>
                <w:rFonts w:ascii="Arial Narrow" w:hAnsi="Arial Narrow"/>
                <w:sz w:val="17"/>
                <w:szCs w:val="17"/>
                <w:lang w:val="es-ES_tradnl"/>
              </w:rPr>
              <w:t xml:space="preserve"> </w:t>
            </w:r>
            <w:r>
              <w:rPr>
                <w:rFonts w:ascii="Arial Narrow" w:hAnsi="Arial Narrow"/>
                <w:sz w:val="17"/>
                <w:szCs w:val="17"/>
                <w:lang w:val="es-ES_tradnl"/>
              </w:rPr>
              <w:t>Teórico-práctico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EVALUACIÓN FIN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     </w:t>
            </w: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(EP2)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10170" w:rsidRPr="0019040F" w:rsidRDefault="00C10170" w:rsidP="00330944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muestra capacidad en las evaluaciones.</w:t>
            </w:r>
          </w:p>
        </w:tc>
      </w:tr>
    </w:tbl>
    <w:p w:rsidR="00C10170" w:rsidRDefault="00C10170" w:rsidP="00C10170">
      <w:pPr>
        <w:spacing w:before="40"/>
        <w:ind w:left="1984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>
        <w:rPr>
          <w:rFonts w:ascii="Arial Narrow" w:hAnsi="Arial Narrow"/>
          <w:color w:val="000000"/>
          <w:sz w:val="16"/>
          <w:szCs w:val="16"/>
        </w:rPr>
        <w:t>1, 2, 3, 4, 5, 6 y 7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CB3F61" w:rsidRPr="00093F01" w:rsidRDefault="00C10170" w:rsidP="00093F01">
      <w:pPr>
        <w:spacing w:before="40"/>
        <w:ind w:left="1984" w:right="57" w:hanging="1559"/>
        <w:jc w:val="both"/>
        <w:rPr>
          <w:rFonts w:ascii="Arial Narrow" w:hAnsi="Arial Narrow"/>
          <w:color w:val="000000"/>
          <w:sz w:val="20"/>
          <w:szCs w:val="20"/>
        </w:rPr>
      </w:pPr>
      <w:r w:rsidRPr="00385B48">
        <w:rPr>
          <w:rFonts w:ascii="Arial Narrow" w:hAnsi="Arial Narrow"/>
          <w:b/>
          <w:bCs/>
          <w:sz w:val="20"/>
          <w:szCs w:val="20"/>
        </w:rPr>
        <w:t>Semana 17:</w:t>
      </w:r>
      <w:r>
        <w:rPr>
          <w:rFonts w:ascii="Arial Narrow" w:hAnsi="Arial Narrow"/>
          <w:b/>
          <w:bCs/>
          <w:sz w:val="20"/>
          <w:szCs w:val="20"/>
        </w:rPr>
        <w:t xml:space="preserve"> </w:t>
      </w:r>
      <w:r w:rsidRPr="00385B48">
        <w:rPr>
          <w:rFonts w:ascii="Arial Narrow" w:hAnsi="Arial Narrow"/>
          <w:color w:val="000000"/>
          <w:sz w:val="20"/>
          <w:szCs w:val="20"/>
        </w:rPr>
        <w:t>(</w:t>
      </w:r>
      <w:r w:rsidR="00300C14">
        <w:rPr>
          <w:rFonts w:ascii="Arial Narrow" w:hAnsi="Arial Narrow"/>
          <w:color w:val="000000"/>
          <w:sz w:val="20"/>
          <w:szCs w:val="20"/>
        </w:rPr>
        <w:t>27-12</w:t>
      </w:r>
      <w:r w:rsidR="00486059">
        <w:rPr>
          <w:rFonts w:ascii="Arial Narrow" w:hAnsi="Arial Narrow"/>
          <w:color w:val="000000"/>
          <w:sz w:val="20"/>
          <w:szCs w:val="20"/>
        </w:rPr>
        <w:t>-2018</w:t>
      </w:r>
      <w:r w:rsidRPr="00385B48">
        <w:rPr>
          <w:rFonts w:ascii="Arial Narrow" w:hAnsi="Arial Narrow"/>
          <w:color w:val="000000"/>
          <w:sz w:val="20"/>
          <w:szCs w:val="20"/>
        </w:rPr>
        <w:t>)</w:t>
      </w:r>
      <w:r w:rsidR="00093F01">
        <w:rPr>
          <w:rFonts w:ascii="Arial Narrow" w:hAnsi="Arial Narrow"/>
          <w:color w:val="000000"/>
          <w:sz w:val="20"/>
          <w:szCs w:val="20"/>
        </w:rPr>
        <w:t xml:space="preserve">     </w:t>
      </w:r>
      <w:r w:rsidRPr="00385B48">
        <w:rPr>
          <w:rFonts w:ascii="Arial Narrow" w:hAnsi="Arial Narrow"/>
          <w:b/>
          <w:bCs/>
          <w:sz w:val="20"/>
          <w:szCs w:val="20"/>
        </w:rPr>
        <w:t>EXAMEN SUSTITUTORIO INTEGRAL</w:t>
      </w:r>
      <w:r>
        <w:rPr>
          <w:rFonts w:ascii="Arial Narrow" w:hAnsi="Arial Narrow"/>
          <w:b/>
          <w:bCs/>
          <w:sz w:val="20"/>
          <w:szCs w:val="20"/>
        </w:rPr>
        <w:t xml:space="preserve"> - </w:t>
      </w:r>
      <w:r w:rsidRPr="00385B48">
        <w:rPr>
          <w:rFonts w:ascii="Arial Narrow" w:hAnsi="Arial Narrow"/>
          <w:b/>
          <w:color w:val="000000"/>
          <w:sz w:val="20"/>
          <w:szCs w:val="20"/>
        </w:rPr>
        <w:t>Entrega de Notas</w:t>
      </w:r>
    </w:p>
    <w:sectPr w:rsidR="00CB3F61" w:rsidRPr="00093F01" w:rsidSect="001D4066">
      <w:type w:val="continuous"/>
      <w:pgSz w:w="16840" w:h="11907" w:orient="landscape" w:code="9"/>
      <w:pgMar w:top="567" w:right="284" w:bottom="567" w:left="284" w:header="851" w:footer="851" w:gutter="0"/>
      <w:cols w:num="2" w:space="50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wis721 BlkCn BT">
    <w:altName w:val="Franklin Gothic Demi Cond"/>
    <w:charset w:val="00"/>
    <w:family w:val="swiss"/>
    <w:pitch w:val="variable"/>
    <w:sig w:usb0="00000087" w:usb1="00000000" w:usb2="00000000" w:usb3="00000000" w:csb0="0000001B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wiss 721 SWA">
    <w:altName w:val="Segoe Script"/>
    <w:charset w:val="00"/>
    <w:family w:val="swiss"/>
    <w:pitch w:val="variable"/>
    <w:sig w:usb0="00000087" w:usb1="00000000" w:usb2="00000000" w:usb3="00000000" w:csb0="0000001B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wis721 Blk BT">
    <w:altName w:val="Arial Black"/>
    <w:charset w:val="00"/>
    <w:family w:val="swiss"/>
    <w:pitch w:val="variable"/>
    <w:sig w:usb0="00000087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lacklightD">
    <w:altName w:val="Courier New"/>
    <w:charset w:val="00"/>
    <w:family w:val="script"/>
    <w:pitch w:val="variable"/>
    <w:sig w:usb0="00000007" w:usb1="00000000" w:usb2="00000000" w:usb3="00000000" w:csb0="0000001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wis721 BdRnd BT">
    <w:altName w:val="Arial"/>
    <w:charset w:val="00"/>
    <w:family w:val="swiss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956F00"/>
    <w:multiLevelType w:val="multilevel"/>
    <w:tmpl w:val="6556331C"/>
    <w:lvl w:ilvl="0">
      <w:start w:val="5"/>
      <w:numFmt w:val="upperRoman"/>
      <w:lvlText w:val="%1."/>
      <w:lvlJc w:val="left"/>
      <w:pPr>
        <w:tabs>
          <w:tab w:val="num" w:pos="3555"/>
        </w:tabs>
        <w:ind w:left="3555" w:hanging="720"/>
      </w:pPr>
      <w:rPr>
        <w:rFonts w:ascii="Swis721 BlkCn BT" w:hAnsi="Swis721 BlkCn BT" w:hint="default"/>
        <w:b w:val="0"/>
        <w:i w:val="0"/>
        <w:sz w:val="20"/>
        <w:szCs w:val="2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721 BlkCn BT" w:hAnsi="Swis721 BlkCn BT" w:hint="default"/>
        <w:b w:val="0"/>
        <w:i w:val="0"/>
        <w:color w:val="auto"/>
        <w:sz w:val="20"/>
        <w:szCs w:val="20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1">
    <w:nsid w:val="065D453A"/>
    <w:multiLevelType w:val="multilevel"/>
    <w:tmpl w:val="200A7FB6"/>
    <w:lvl w:ilvl="0">
      <w:start w:val="6"/>
      <w:numFmt w:val="decimal"/>
      <w:lvlText w:val="%1"/>
      <w:lvlJc w:val="left"/>
      <w:pPr>
        <w:ind w:left="360" w:hanging="360"/>
      </w:pPr>
      <w:rPr>
        <w:rFonts w:ascii="Swiss 721 SWA" w:hAnsi="Swiss 721 SWA"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ascii="Swis721 BlkCn BT" w:hAnsi="Swis721 BlkCn BT" w:hint="default"/>
        <w:b w:val="0"/>
        <w:sz w:val="20"/>
        <w:szCs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Swiss 721 SWA" w:hAnsi="Swiss 721 SWA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Swiss 721 SWA" w:hAnsi="Swiss 721 SWA" w:hint="default"/>
        <w:b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ascii="Swiss 721 SWA" w:hAnsi="Swiss 721 SWA"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Swiss 721 SWA" w:hAnsi="Swiss 721 SWA"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Swiss 721 SWA" w:hAnsi="Swiss 721 SWA"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Swiss 721 SWA" w:hAnsi="Swiss 721 SWA"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Swiss 721 SWA" w:hAnsi="Swiss 721 SWA" w:hint="default"/>
        <w:b/>
      </w:rPr>
    </w:lvl>
  </w:abstractNum>
  <w:abstractNum w:abstractNumId="2">
    <w:nsid w:val="0DE07BA3"/>
    <w:multiLevelType w:val="hybridMultilevel"/>
    <w:tmpl w:val="F37EB436"/>
    <w:lvl w:ilvl="0" w:tplc="0C0A000D">
      <w:start w:val="1"/>
      <w:numFmt w:val="bullet"/>
      <w:lvlText w:val=""/>
      <w:lvlJc w:val="left"/>
      <w:pPr>
        <w:tabs>
          <w:tab w:val="num" w:pos="1777"/>
        </w:tabs>
        <w:ind w:left="1777" w:hanging="360"/>
      </w:pPr>
      <w:rPr>
        <w:rFonts w:ascii="Wingdings" w:hAnsi="Wingdings" w:hint="default"/>
        <w:b w:val="0"/>
        <w:color w:val="auto"/>
        <w:sz w:val="20"/>
        <w:szCs w:val="20"/>
      </w:rPr>
    </w:lvl>
    <w:lvl w:ilvl="1" w:tplc="0C0A0003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3">
    <w:nsid w:val="0EF04B29"/>
    <w:multiLevelType w:val="hybridMultilevel"/>
    <w:tmpl w:val="2D72DD60"/>
    <w:lvl w:ilvl="0" w:tplc="94E80F3E">
      <w:start w:val="2"/>
      <w:numFmt w:val="decimal"/>
      <w:lvlText w:val="%1."/>
      <w:lvlJc w:val="left"/>
      <w:pPr>
        <w:ind w:left="726" w:hanging="360"/>
      </w:pPr>
      <w:rPr>
        <w:rFonts w:ascii="Swis721 BlkCn BT" w:hAnsi="Swis721 BlkCn BT" w:hint="default"/>
        <w:b w:val="0"/>
        <w:sz w:val="18"/>
        <w:szCs w:val="18"/>
      </w:rPr>
    </w:lvl>
    <w:lvl w:ilvl="1" w:tplc="280A0019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27351B"/>
    <w:multiLevelType w:val="multilevel"/>
    <w:tmpl w:val="027EEC7E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ascii="Swis721 BlkCn BT" w:hAnsi="Swis721 BlkCn BT" w:hint="default"/>
        <w:b w:val="0"/>
        <w:i w:val="0"/>
        <w:sz w:val="20"/>
        <w:szCs w:val="2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721 BlkCn BT" w:hAnsi="Swis721 BlkCn BT" w:hint="default"/>
        <w:b w:val="0"/>
        <w:i w:val="0"/>
        <w:color w:val="auto"/>
        <w:sz w:val="20"/>
        <w:szCs w:val="20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5">
    <w:nsid w:val="38321882"/>
    <w:multiLevelType w:val="hybridMultilevel"/>
    <w:tmpl w:val="C67E716C"/>
    <w:lvl w:ilvl="0" w:tplc="0C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9D82EAB"/>
    <w:multiLevelType w:val="multilevel"/>
    <w:tmpl w:val="994A2F7E"/>
    <w:lvl w:ilvl="0">
      <w:start w:val="1"/>
      <w:numFmt w:val="upperRoman"/>
      <w:lvlText w:val="%1."/>
      <w:lvlJc w:val="left"/>
      <w:pPr>
        <w:tabs>
          <w:tab w:val="num" w:pos="3555"/>
        </w:tabs>
        <w:ind w:left="3555" w:hanging="720"/>
      </w:pPr>
      <w:rPr>
        <w:rFonts w:ascii="Swis721 BlkCn BT" w:hAnsi="Swis721 BlkCn BT" w:hint="default"/>
        <w:b w:val="0"/>
        <w:i w:val="0"/>
        <w:sz w:val="20"/>
        <w:szCs w:val="2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721 BlkCn BT" w:hAnsi="Swis721 BlkCn BT" w:hint="default"/>
        <w:b w:val="0"/>
        <w:i w:val="0"/>
        <w:color w:val="auto"/>
        <w:sz w:val="20"/>
        <w:szCs w:val="20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7">
    <w:nsid w:val="50CC633F"/>
    <w:multiLevelType w:val="multilevel"/>
    <w:tmpl w:val="7D64DC3E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8">
    <w:nsid w:val="5B2A1B23"/>
    <w:multiLevelType w:val="multilevel"/>
    <w:tmpl w:val="71B2402C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9">
    <w:nsid w:val="73E573A3"/>
    <w:multiLevelType w:val="multilevel"/>
    <w:tmpl w:val="285A656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ascii="Swis721 Blk BT" w:hAnsi="Swis721 Blk BT" w:hint="default"/>
        <w:b w:val="0"/>
        <w:i w:val="0"/>
        <w:sz w:val="16"/>
        <w:szCs w:val="16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0">
    <w:nsid w:val="75A210BA"/>
    <w:multiLevelType w:val="hybridMultilevel"/>
    <w:tmpl w:val="C80614A8"/>
    <w:lvl w:ilvl="0" w:tplc="28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501FAC"/>
    <w:multiLevelType w:val="hybridMultilevel"/>
    <w:tmpl w:val="83FAB124"/>
    <w:lvl w:ilvl="0" w:tplc="280A000F">
      <w:start w:val="1"/>
      <w:numFmt w:val="decimal"/>
      <w:lvlText w:val="%1."/>
      <w:lvlJc w:val="left"/>
      <w:pPr>
        <w:ind w:left="720" w:hanging="360"/>
      </w:p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AB4854"/>
    <w:multiLevelType w:val="hybridMultilevel"/>
    <w:tmpl w:val="695437B6"/>
    <w:lvl w:ilvl="0" w:tplc="C7B61E50">
      <w:start w:val="1"/>
      <w:numFmt w:val="decimal"/>
      <w:lvlText w:val="%1."/>
      <w:lvlJc w:val="left"/>
      <w:pPr>
        <w:ind w:left="726" w:hanging="360"/>
      </w:pPr>
      <w:rPr>
        <w:rFonts w:ascii="Swis721 BlkCn BT" w:hAnsi="Swis721 BlkCn BT" w:hint="default"/>
        <w:b w:val="0"/>
        <w:sz w:val="18"/>
        <w:szCs w:val="18"/>
      </w:rPr>
    </w:lvl>
    <w:lvl w:ilvl="1" w:tplc="280A0019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1"/>
  </w:num>
  <w:num w:numId="4">
    <w:abstractNumId w:val="2"/>
  </w:num>
  <w:num w:numId="5">
    <w:abstractNumId w:val="5"/>
  </w:num>
  <w:num w:numId="6">
    <w:abstractNumId w:val="12"/>
  </w:num>
  <w:num w:numId="7">
    <w:abstractNumId w:val="3"/>
  </w:num>
  <w:num w:numId="8">
    <w:abstractNumId w:val="0"/>
  </w:num>
  <w:num w:numId="9">
    <w:abstractNumId w:val="4"/>
  </w:num>
  <w:num w:numId="10">
    <w:abstractNumId w:val="8"/>
  </w:num>
  <w:num w:numId="11">
    <w:abstractNumId w:val="7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170"/>
    <w:rsid w:val="00071A1F"/>
    <w:rsid w:val="00072E74"/>
    <w:rsid w:val="00093F01"/>
    <w:rsid w:val="000D232D"/>
    <w:rsid w:val="00175D57"/>
    <w:rsid w:val="001821D5"/>
    <w:rsid w:val="001A1053"/>
    <w:rsid w:val="00300C14"/>
    <w:rsid w:val="00332637"/>
    <w:rsid w:val="00335344"/>
    <w:rsid w:val="00392D76"/>
    <w:rsid w:val="003D3FB9"/>
    <w:rsid w:val="003E6965"/>
    <w:rsid w:val="00415B6A"/>
    <w:rsid w:val="00486059"/>
    <w:rsid w:val="00562437"/>
    <w:rsid w:val="0056357E"/>
    <w:rsid w:val="00586765"/>
    <w:rsid w:val="005C12B1"/>
    <w:rsid w:val="005D351D"/>
    <w:rsid w:val="0060432F"/>
    <w:rsid w:val="00605B5C"/>
    <w:rsid w:val="00617CE5"/>
    <w:rsid w:val="00660033"/>
    <w:rsid w:val="006B237D"/>
    <w:rsid w:val="0075381B"/>
    <w:rsid w:val="007C26D5"/>
    <w:rsid w:val="00847C15"/>
    <w:rsid w:val="008956A3"/>
    <w:rsid w:val="008C60BF"/>
    <w:rsid w:val="008E2FC0"/>
    <w:rsid w:val="008E4809"/>
    <w:rsid w:val="00951EFA"/>
    <w:rsid w:val="009F4557"/>
    <w:rsid w:val="00A0789F"/>
    <w:rsid w:val="00AE489A"/>
    <w:rsid w:val="00B15B47"/>
    <w:rsid w:val="00B379EE"/>
    <w:rsid w:val="00C06F23"/>
    <w:rsid w:val="00C10170"/>
    <w:rsid w:val="00C108F5"/>
    <w:rsid w:val="00C21B12"/>
    <w:rsid w:val="00C23838"/>
    <w:rsid w:val="00C5629C"/>
    <w:rsid w:val="00C708F6"/>
    <w:rsid w:val="00C761D6"/>
    <w:rsid w:val="00CA0C08"/>
    <w:rsid w:val="00CB3F61"/>
    <w:rsid w:val="00D00A4B"/>
    <w:rsid w:val="00D143E0"/>
    <w:rsid w:val="00D22CB3"/>
    <w:rsid w:val="00D83135"/>
    <w:rsid w:val="00DE5EAA"/>
    <w:rsid w:val="00E33FBA"/>
    <w:rsid w:val="00E452D9"/>
    <w:rsid w:val="00EA51BF"/>
    <w:rsid w:val="00F54F5D"/>
    <w:rsid w:val="00FA7A04"/>
    <w:rsid w:val="00FC1AD5"/>
    <w:rsid w:val="00FD464A"/>
    <w:rsid w:val="00FE11FA"/>
    <w:rsid w:val="00FE373F"/>
    <w:rsid w:val="00FE6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F54CC15-0A69-4A6F-B4E3-2CE5C40A98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0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6">
    <w:name w:val="heading 6"/>
    <w:basedOn w:val="Normal"/>
    <w:next w:val="Normal"/>
    <w:link w:val="Ttulo6Car"/>
    <w:qFormat/>
    <w:rsid w:val="00C10170"/>
    <w:pPr>
      <w:keepNext/>
      <w:jc w:val="center"/>
      <w:outlineLvl w:val="5"/>
    </w:pPr>
    <w:rPr>
      <w:b/>
      <w:i/>
      <w:sz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6Car">
    <w:name w:val="Título 6 Car"/>
    <w:basedOn w:val="Fuentedeprrafopredeter"/>
    <w:link w:val="Ttulo6"/>
    <w:rsid w:val="00C10170"/>
    <w:rPr>
      <w:rFonts w:ascii="Times New Roman" w:eastAsia="Times New Roman" w:hAnsi="Times New Roman" w:cs="Times New Roman"/>
      <w:b/>
      <w:i/>
      <w:szCs w:val="24"/>
      <w:lang w:eastAsia="es-ES"/>
    </w:rPr>
  </w:style>
  <w:style w:type="paragraph" w:styleId="Sangradetextonormal">
    <w:name w:val="Body Text Indent"/>
    <w:basedOn w:val="Normal"/>
    <w:link w:val="SangradetextonormalCar"/>
    <w:rsid w:val="00C10170"/>
    <w:pPr>
      <w:ind w:left="142"/>
      <w:jc w:val="both"/>
    </w:pPr>
    <w:rPr>
      <w:rFonts w:ascii="Arial Narrow" w:hAnsi="Arial Narrow"/>
      <w:sz w:val="20"/>
    </w:rPr>
  </w:style>
  <w:style w:type="character" w:customStyle="1" w:styleId="SangradetextonormalCar">
    <w:name w:val="Sangría de texto normal Car"/>
    <w:basedOn w:val="Fuentedeprrafopredeter"/>
    <w:link w:val="Sangradetextonormal"/>
    <w:rsid w:val="00C10170"/>
    <w:rPr>
      <w:rFonts w:ascii="Arial Narrow" w:eastAsia="Times New Roman" w:hAnsi="Arial Narrow" w:cs="Times New Roman"/>
      <w:sz w:val="20"/>
      <w:szCs w:val="24"/>
      <w:lang w:eastAsia="es-ES"/>
    </w:rPr>
  </w:style>
  <w:style w:type="paragraph" w:styleId="Puesto">
    <w:name w:val="Title"/>
    <w:basedOn w:val="Normal"/>
    <w:link w:val="PuestoCar"/>
    <w:qFormat/>
    <w:rsid w:val="00C10170"/>
    <w:pPr>
      <w:jc w:val="center"/>
    </w:pPr>
    <w:rPr>
      <w:i/>
      <w:sz w:val="26"/>
      <w:szCs w:val="20"/>
    </w:rPr>
  </w:style>
  <w:style w:type="character" w:customStyle="1" w:styleId="PuestoCar">
    <w:name w:val="Puesto Car"/>
    <w:basedOn w:val="Fuentedeprrafopredeter"/>
    <w:link w:val="Puesto"/>
    <w:rsid w:val="00C10170"/>
    <w:rPr>
      <w:rFonts w:ascii="Times New Roman" w:eastAsia="Times New Roman" w:hAnsi="Times New Roman" w:cs="Times New Roman"/>
      <w:i/>
      <w:sz w:val="26"/>
      <w:szCs w:val="20"/>
      <w:lang w:eastAsia="es-ES"/>
    </w:rPr>
  </w:style>
  <w:style w:type="paragraph" w:styleId="Prrafodelista">
    <w:name w:val="List Paragraph"/>
    <w:basedOn w:val="Normal"/>
    <w:uiPriority w:val="34"/>
    <w:qFormat/>
    <w:rsid w:val="00C10170"/>
    <w:pPr>
      <w:ind w:left="720"/>
      <w:contextualSpacing/>
    </w:pPr>
  </w:style>
  <w:style w:type="paragraph" w:customStyle="1" w:styleId="Default">
    <w:name w:val="Default"/>
    <w:rsid w:val="00C1017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s-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0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60</Words>
  <Characters>4733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Luis Peralta</cp:lastModifiedBy>
  <cp:revision>2</cp:revision>
  <dcterms:created xsi:type="dcterms:W3CDTF">2018-09-03T02:22:00Z</dcterms:created>
  <dcterms:modified xsi:type="dcterms:W3CDTF">2018-09-03T02:22:00Z</dcterms:modified>
</cp:coreProperties>
</file>